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38" r:id="rId1"/>
    <p:sldMasterId id="2147483754" r:id="rId2"/>
  </p:sldMasterIdLst>
  <p:notesMasterIdLst>
    <p:notesMasterId r:id="rId32"/>
  </p:notesMasterIdLst>
  <p:sldIdLst>
    <p:sldId id="313" r:id="rId3"/>
    <p:sldId id="504" r:id="rId4"/>
    <p:sldId id="301" r:id="rId5"/>
    <p:sldId id="493" r:id="rId6"/>
    <p:sldId id="494" r:id="rId7"/>
    <p:sldId id="506" r:id="rId8"/>
    <p:sldId id="495" r:id="rId9"/>
    <p:sldId id="508" r:id="rId10"/>
    <p:sldId id="509" r:id="rId11"/>
    <p:sldId id="510" r:id="rId12"/>
    <p:sldId id="511" r:id="rId13"/>
    <p:sldId id="499" r:id="rId14"/>
    <p:sldId id="513" r:id="rId15"/>
    <p:sldId id="512" r:id="rId16"/>
    <p:sldId id="514" r:id="rId17"/>
    <p:sldId id="515" r:id="rId18"/>
    <p:sldId id="516" r:id="rId19"/>
    <p:sldId id="517" r:id="rId20"/>
    <p:sldId id="519" r:id="rId21"/>
    <p:sldId id="518" r:id="rId22"/>
    <p:sldId id="520" r:id="rId23"/>
    <p:sldId id="521" r:id="rId24"/>
    <p:sldId id="522" r:id="rId25"/>
    <p:sldId id="523" r:id="rId26"/>
    <p:sldId id="524" r:id="rId27"/>
    <p:sldId id="525" r:id="rId28"/>
    <p:sldId id="526" r:id="rId29"/>
    <p:sldId id="527" r:id="rId30"/>
    <p:sldId id="528" r:id="rId31"/>
  </p:sldIdLst>
  <p:sldSz cx="24384000" cy="13716000"/>
  <p:notesSz cx="6858000" cy="9144000"/>
  <p:custDataLst>
    <p:tags r:id="rId3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7E9"/>
    <a:srgbClr val="E7F7FF"/>
    <a:srgbClr val="D6F7FE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62" autoAdjust="0"/>
    <p:restoredTop sz="94182" autoAdjust="0"/>
  </p:normalViewPr>
  <p:slideViewPr>
    <p:cSldViewPr>
      <p:cViewPr varScale="1">
        <p:scale>
          <a:sx n="54" d="100"/>
          <a:sy n="54" d="100"/>
        </p:scale>
        <p:origin x="570" y="3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1042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01363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729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93519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27302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37310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08438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3123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6002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4959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1985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15484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61881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0746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1917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7617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208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8948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5584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2094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24320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65678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29782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0974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4.png"/><Relationship Id="rId7" Type="http://schemas.openxmlformats.org/officeDocument/2006/relationships/image" Target="../media/image26.png"/><Relationship Id="rId12" Type="http://schemas.openxmlformats.org/officeDocument/2006/relationships/image" Target="../media/image23.wmf"/><Relationship Id="rId17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4.png"/><Relationship Id="rId7" Type="http://schemas.openxmlformats.org/officeDocument/2006/relationships/image" Target="../media/image26.png"/><Relationship Id="rId12" Type="http://schemas.openxmlformats.org/officeDocument/2006/relationships/image" Target="../media/image23.wmf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.png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7.wmf"/><Relationship Id="rId26" Type="http://schemas.openxmlformats.org/officeDocument/2006/relationships/image" Target="../media/image51.e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6.e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0.e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2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5.e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1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8.e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63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image" Target="../media/image61.png"/><Relationship Id="rId5" Type="http://schemas.openxmlformats.org/officeDocument/2006/relationships/image" Target="../media/image7.png"/><Relationship Id="rId15" Type="http://schemas.openxmlformats.org/officeDocument/2006/relationships/image" Target="../media/image65.png"/><Relationship Id="rId10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63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image" Target="../media/image67.png"/><Relationship Id="rId5" Type="http://schemas.openxmlformats.org/officeDocument/2006/relationships/image" Target="../media/image7.png"/><Relationship Id="rId15" Type="http://schemas.openxmlformats.org/officeDocument/2006/relationships/image" Target="../media/image65.png"/><Relationship Id="rId10" Type="http://schemas.openxmlformats.org/officeDocument/2006/relationships/image" Target="../media/image4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4.png"/><Relationship Id="rId21" Type="http://schemas.openxmlformats.org/officeDocument/2006/relationships/image" Target="../media/image64.emf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2.e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image" Target="../media/image59.png"/><Relationship Id="rId5" Type="http://schemas.openxmlformats.org/officeDocument/2006/relationships/image" Target="../media/image70.png"/><Relationship Id="rId15" Type="http://schemas.openxmlformats.org/officeDocument/2006/relationships/image" Target="../media/image61.emf"/><Relationship Id="rId10" Type="http://schemas.openxmlformats.org/officeDocument/2006/relationships/image" Target="../media/image48.wmf"/><Relationship Id="rId19" Type="http://schemas.openxmlformats.org/officeDocument/2006/relationships/image" Target="../media/image63.e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69.png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5.emf"/><Relationship Id="rId17" Type="http://schemas.openxmlformats.org/officeDocument/2006/relationships/image" Target="../media/image71.emf"/><Relationship Id="rId2" Type="http://schemas.openxmlformats.org/officeDocument/2006/relationships/notesSlide" Target="../notesSlides/notesSlide16.xml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7.png"/><Relationship Id="rId15" Type="http://schemas.openxmlformats.org/officeDocument/2006/relationships/image" Target="../media/image70.emf"/><Relationship Id="rId10" Type="http://schemas.openxmlformats.org/officeDocument/2006/relationships/image" Target="../media/image48.wmf"/><Relationship Id="rId19" Type="http://schemas.openxmlformats.org/officeDocument/2006/relationships/image" Target="../media/image72.emf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e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image" Target="../media/image73.png"/><Relationship Id="rId5" Type="http://schemas.openxmlformats.org/officeDocument/2006/relationships/image" Target="../media/image7.png"/><Relationship Id="rId15" Type="http://schemas.openxmlformats.org/officeDocument/2006/relationships/image" Target="../media/image75.emf"/><Relationship Id="rId10" Type="http://schemas.openxmlformats.org/officeDocument/2006/relationships/image" Target="../media/image48.wmf"/><Relationship Id="rId19" Type="http://schemas.openxmlformats.org/officeDocument/2006/relationships/image" Target="../media/image77.e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79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8.e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7.png"/><Relationship Id="rId15" Type="http://schemas.openxmlformats.org/officeDocument/2006/relationships/image" Target="../media/image81.png"/><Relationship Id="rId10" Type="http://schemas.openxmlformats.org/officeDocument/2006/relationships/image" Target="../media/image4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84.e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4.png"/><Relationship Id="rId21" Type="http://schemas.openxmlformats.org/officeDocument/2006/relationships/image" Target="../media/image88.emf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6.emf"/><Relationship Id="rId25" Type="http://schemas.openxmlformats.org/officeDocument/2006/relationships/image" Target="../media/image90.emf"/><Relationship Id="rId2" Type="http://schemas.openxmlformats.org/officeDocument/2006/relationships/notesSlide" Target="../notesSlides/notesSlide19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image" Target="../media/image83.png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7.png"/><Relationship Id="rId15" Type="http://schemas.openxmlformats.org/officeDocument/2006/relationships/image" Target="../media/image85.emf"/><Relationship Id="rId23" Type="http://schemas.openxmlformats.org/officeDocument/2006/relationships/image" Target="../media/image89.emf"/><Relationship Id="rId10" Type="http://schemas.openxmlformats.org/officeDocument/2006/relationships/image" Target="../media/image48.wmf"/><Relationship Id="rId19" Type="http://schemas.openxmlformats.org/officeDocument/2006/relationships/image" Target="../media/image87.e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98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7.png"/><Relationship Id="rId10" Type="http://schemas.openxmlformats.org/officeDocument/2006/relationships/image" Target="../media/image48.wmf"/><Relationship Id="rId9" Type="http://schemas.openxmlformats.org/officeDocument/2006/relationships/oleObject" Target="../embeddings/oleObject9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23.wmf"/><Relationship Id="rId4" Type="http://schemas.openxmlformats.org/officeDocument/2006/relationships/image" Target="../media/image5.jpg"/><Relationship Id="rId9" Type="http://schemas.openxmlformats.org/officeDocument/2006/relationships/oleObject" Target="../embeddings/oleObject9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9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23.wmf"/><Relationship Id="rId4" Type="http://schemas.openxmlformats.org/officeDocument/2006/relationships/image" Target="../media/image5.jpg"/><Relationship Id="rId9" Type="http://schemas.openxmlformats.org/officeDocument/2006/relationships/oleObject" Target="../embeddings/oleObject9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2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23.wmf"/><Relationship Id="rId4" Type="http://schemas.openxmlformats.org/officeDocument/2006/relationships/image" Target="../media/image5.jpg"/><Relationship Id="rId9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11" Type="http://schemas.openxmlformats.org/officeDocument/2006/relationships/image" Target="../media/image94.png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93.emf"/><Relationship Id="rId4" Type="http://schemas.openxmlformats.org/officeDocument/2006/relationships/image" Target="../media/image5.jpg"/><Relationship Id="rId9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1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04.wmf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5.jpg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8.wmf"/><Relationship Id="rId18" Type="http://schemas.openxmlformats.org/officeDocument/2006/relationships/image" Target="../media/image13.png"/><Relationship Id="rId3" Type="http://schemas.openxmlformats.org/officeDocument/2006/relationships/image" Target="../media/image4.png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11" Type="http://schemas.openxmlformats.org/officeDocument/2006/relationships/image" Target="../media/image7.wmf"/><Relationship Id="rId5" Type="http://schemas.openxmlformats.org/officeDocument/2006/relationships/image" Target="../media/image7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image" Target="../media/image4.png"/><Relationship Id="rId7" Type="http://schemas.openxmlformats.org/officeDocument/2006/relationships/image" Target="../media/image5.jpg"/><Relationship Id="rId12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11" Type="http://schemas.openxmlformats.org/officeDocument/2006/relationships/image" Target="../media/image11.wmf"/><Relationship Id="rId5" Type="http://schemas.openxmlformats.org/officeDocument/2006/relationships/image" Target="../media/image160.png"/><Relationship Id="rId15" Type="http://schemas.openxmlformats.org/officeDocument/2006/relationships/image" Target="../media/image19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4.png"/><Relationship Id="rId7" Type="http://schemas.openxmlformats.org/officeDocument/2006/relationships/image" Target="../media/image5.jp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11" Type="http://schemas.openxmlformats.org/officeDocument/2006/relationships/image" Target="../media/image14.emf"/><Relationship Id="rId5" Type="http://schemas.openxmlformats.org/officeDocument/2006/relationships/image" Target="../media/image160.png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wmf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4.png"/><Relationship Id="rId7" Type="http://schemas.openxmlformats.org/officeDocument/2006/relationships/image" Target="../media/image26.png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3.wmf"/><Relationship Id="rId3" Type="http://schemas.openxmlformats.org/officeDocument/2006/relationships/image" Target="../media/image4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5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image" Target="../media/image22.png"/><Relationship Id="rId5" Type="http://schemas.openxmlformats.org/officeDocument/2006/relationships/image" Target="../media/image25.png"/><Relationship Id="rId15" Type="http://schemas.openxmlformats.org/officeDocument/2006/relationships/image" Target="../media/image24.wmf"/><Relationship Id="rId10" Type="http://schemas.openxmlformats.org/officeDocument/2006/relationships/image" Target="../media/image18.e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4.png"/><Relationship Id="rId7" Type="http://schemas.openxmlformats.org/officeDocument/2006/relationships/image" Target="../media/image26.png"/><Relationship Id="rId12" Type="http://schemas.openxmlformats.org/officeDocument/2006/relationships/image" Target="../media/image23.wmf"/><Relationship Id="rId17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57912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537460" y="4396393"/>
              <a:ext cx="13217553" cy="777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HÀM SỐ VÀ ĐỒ THỊ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HÀM SỐ BẬC HAI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5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CH</a:t>
              </a:r>
              <a:r>
                <a: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NG III</a:t>
              </a:r>
              <a:endParaRPr lang="vi-VN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  <a:blipFill>
                <a:blip r:embed="rId7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46121"/>
              </p:ext>
            </p:extLst>
          </p:nvPr>
        </p:nvGraphicFramePr>
        <p:xfrm>
          <a:off x="4267200" y="5003800"/>
          <a:ext cx="37861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5003800"/>
                        <a:ext cx="3786188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97374" y="5257800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50498" y="6634139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ó</a:t>
            </a:r>
            <a:r>
              <a:rPr lang="en-GB" dirty="0"/>
              <a:t> </a:t>
            </a:r>
            <a:r>
              <a:rPr lang="en-GB" dirty="0" err="1"/>
              <a:t>đỉ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60096"/>
              </p:ext>
            </p:extLst>
          </p:nvPr>
        </p:nvGraphicFramePr>
        <p:xfrm>
          <a:off x="5132388" y="6497638"/>
          <a:ext cx="4092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09400" imgH="393480" progId="Equation.DSMT4">
                  <p:embed/>
                </p:oleObj>
              </mc:Choice>
              <mc:Fallback>
                <p:oleObj name="Equation" r:id="rId13" imgW="1409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2388" y="6497638"/>
                        <a:ext cx="40925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58840" y="7866550"/>
            <a:ext cx="458964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Trục</a:t>
            </a:r>
            <a:r>
              <a:rPr lang="en-GB" dirty="0"/>
              <a:t> </a:t>
            </a:r>
            <a:r>
              <a:rPr lang="en-GB" dirty="0" err="1"/>
              <a:t>đối</a:t>
            </a:r>
            <a:r>
              <a:rPr lang="en-GB" dirty="0"/>
              <a:t> </a:t>
            </a:r>
            <a:r>
              <a:rPr lang="en-GB" dirty="0" err="1"/>
              <a:t>xứng</a:t>
            </a:r>
            <a:r>
              <a:rPr lang="en-GB" dirty="0"/>
              <a:t>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8904"/>
              </p:ext>
            </p:extLst>
          </p:nvPr>
        </p:nvGraphicFramePr>
        <p:xfrm>
          <a:off x="6192838" y="7753350"/>
          <a:ext cx="25495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2838" y="7753350"/>
                        <a:ext cx="2549525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09800" y="9218708"/>
            <a:ext cx="8335305" cy="762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Bề</a:t>
            </a:r>
            <a:r>
              <a:rPr lang="en-GB" dirty="0"/>
              <a:t> </a:t>
            </a:r>
            <a:r>
              <a:rPr lang="en-GB" dirty="0" err="1"/>
              <a:t>lõm</a:t>
            </a:r>
            <a:r>
              <a:rPr lang="en-GB" dirty="0"/>
              <a:t> 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y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&gt;0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58840" y="10565207"/>
            <a:ext cx="857835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07465" y="5127609"/>
            <a:ext cx="10820400" cy="796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0238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  <a:blipFill>
                <a:blip r:embed="rId7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3409"/>
              </p:ext>
            </p:extLst>
          </p:nvPr>
        </p:nvGraphicFramePr>
        <p:xfrm>
          <a:off x="4124325" y="5003800"/>
          <a:ext cx="4073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4325" y="5003800"/>
                        <a:ext cx="407352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97374" y="5257800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50498" y="6634139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ó</a:t>
            </a:r>
            <a:r>
              <a:rPr lang="en-GB" dirty="0"/>
              <a:t> </a:t>
            </a:r>
            <a:r>
              <a:rPr lang="en-GB" dirty="0" err="1"/>
              <a:t>đỉ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25628"/>
              </p:ext>
            </p:extLst>
          </p:nvPr>
        </p:nvGraphicFramePr>
        <p:xfrm>
          <a:off x="4984750" y="6497638"/>
          <a:ext cx="4387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393480" progId="Equation.DSMT4">
                  <p:embed/>
                </p:oleObj>
              </mc:Choice>
              <mc:Fallback>
                <p:oleObj name="Equation" r:id="rId13" imgW="15112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84750" y="6497638"/>
                        <a:ext cx="43878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58840" y="7866550"/>
            <a:ext cx="458964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Trục</a:t>
            </a:r>
            <a:r>
              <a:rPr lang="en-GB" dirty="0"/>
              <a:t> </a:t>
            </a:r>
            <a:r>
              <a:rPr lang="en-GB" dirty="0" err="1"/>
              <a:t>đối</a:t>
            </a:r>
            <a:r>
              <a:rPr lang="en-GB" dirty="0"/>
              <a:t> </a:t>
            </a:r>
            <a:r>
              <a:rPr lang="en-GB" dirty="0" err="1"/>
              <a:t>xứng</a:t>
            </a:r>
            <a:r>
              <a:rPr lang="en-GB" dirty="0"/>
              <a:t>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04435"/>
              </p:ext>
            </p:extLst>
          </p:nvPr>
        </p:nvGraphicFramePr>
        <p:xfrm>
          <a:off x="6070600" y="7753350"/>
          <a:ext cx="279558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393480" progId="Equation.DSMT4">
                  <p:embed/>
                </p:oleObj>
              </mc:Choice>
              <mc:Fallback>
                <p:oleObj name="Equation" r:id="rId15" imgW="8632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70600" y="7753350"/>
                        <a:ext cx="2795588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09800" y="9218708"/>
            <a:ext cx="8335305" cy="762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Bề</a:t>
            </a:r>
            <a:r>
              <a:rPr lang="en-GB" dirty="0"/>
              <a:t> </a:t>
            </a:r>
            <a:r>
              <a:rPr lang="en-GB" dirty="0" err="1"/>
              <a:t>lõm</a:t>
            </a:r>
            <a:r>
              <a:rPr lang="en-GB" dirty="0"/>
              <a:t> 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&lt;0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58840" y="10565207"/>
            <a:ext cx="857835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1.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3801799" y="4902007"/>
            <a:ext cx="7543800" cy="796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3874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23732"/>
              </p:ext>
            </p:extLst>
          </p:nvPr>
        </p:nvGraphicFramePr>
        <p:xfrm>
          <a:off x="4908550" y="2390775"/>
          <a:ext cx="80645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39680" progId="Equation.DSMT4">
                  <p:embed/>
                </p:oleObj>
              </mc:Choice>
              <mc:Fallback>
                <p:oleObj name="Equation" r:id="rId3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8550" y="2390775"/>
                        <a:ext cx="80645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442;p3">
            <a:extLst>
              <a:ext uri="{FF2B5EF4-FFF2-40B4-BE49-F238E27FC236}">
                <a16:creationId xmlns:a16="http://schemas.microsoft.com/office/drawing/2014/main" id="{8A5A8C8A-BE6F-4A39-87E6-00ECE44B7F55}"/>
              </a:ext>
            </a:extLst>
          </p:cNvPr>
          <p:cNvSpPr/>
          <p:nvPr/>
        </p:nvSpPr>
        <p:spPr>
          <a:xfrm>
            <a:off x="349144" y="2421319"/>
            <a:ext cx="23736760" cy="5316766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>
              <a:defRPr/>
            </a:pPr>
            <a:endParaRPr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9" name="Google Shape;446;p3">
            <a:extLst>
              <a:ext uri="{FF2B5EF4-FFF2-40B4-BE49-F238E27FC236}">
                <a16:creationId xmlns:a16="http://schemas.microsoft.com/office/drawing/2014/main" id="{968A31D9-BD77-4C71-9525-154735529808}"/>
              </a:ext>
            </a:extLst>
          </p:cNvPr>
          <p:cNvSpPr/>
          <p:nvPr/>
        </p:nvSpPr>
        <p:spPr>
          <a:xfrm rot="5400000">
            <a:off x="1724949" y="957949"/>
            <a:ext cx="930455" cy="3502426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8" tIns="45692" rIns="91408" bIns="45692" anchor="t" anchorCtr="0">
            <a:noAutofit/>
          </a:bodyPr>
          <a:lstStyle/>
          <a:p>
            <a:pPr defTabSz="2177060">
              <a:defRPr/>
            </a:pPr>
            <a:endParaRPr b="1">
              <a:solidFill>
                <a:prstClr val="black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Google Shape;447;p3">
            <a:extLst>
              <a:ext uri="{FF2B5EF4-FFF2-40B4-BE49-F238E27FC236}">
                <a16:creationId xmlns:a16="http://schemas.microsoft.com/office/drawing/2014/main" id="{1A253C9E-0323-4DA2-85D7-5E4DD4461B09}"/>
              </a:ext>
            </a:extLst>
          </p:cNvPr>
          <p:cNvSpPr txBox="1"/>
          <p:nvPr/>
        </p:nvSpPr>
        <p:spPr>
          <a:xfrm>
            <a:off x="1046517" y="2313012"/>
            <a:ext cx="2419957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algn="ctr" defTabSz="2177060">
              <a:defRPr/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</a:t>
            </a:r>
            <a:endParaRPr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pic>
        <p:nvPicPr>
          <p:cNvPr id="11" name="Google Shape;448;p3">
            <a:extLst>
              <a:ext uri="{FF2B5EF4-FFF2-40B4-BE49-F238E27FC236}">
                <a16:creationId xmlns:a16="http://schemas.microsoft.com/office/drawing/2014/main" id="{4D2688FC-39DF-4F0C-A171-7FE4A9F1A6B9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5599" t="21515" r="9758" b="14519"/>
          <a:stretch/>
        </p:blipFill>
        <p:spPr>
          <a:xfrm>
            <a:off x="0" y="2088756"/>
            <a:ext cx="1076161" cy="116345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4572000" y="2819400"/>
            <a:ext cx="15697200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vi-VN" dirty="0"/>
              <a:t>Một VĐV chạy xe đạp trong 1 giờ 30 phút đầu với vận tốc trung bình là 42 km/h. Sau đó người này nghỉ tại chỗ 15 phút và tiếp tục đạp 2 giờ liền với vận tốc 30 km/h.</a:t>
            </a:r>
          </a:p>
          <a:p>
            <a:pPr algn="just">
              <a:spcBef>
                <a:spcPts val="1200"/>
              </a:spcBef>
            </a:pPr>
            <a:r>
              <a:rPr lang="vi-VN" dirty="0"/>
              <a:t>a)</a:t>
            </a:r>
            <a:r>
              <a:rPr lang="en-GB" dirty="0"/>
              <a:t> </a:t>
            </a:r>
            <a:r>
              <a:rPr lang="vi-VN" dirty="0"/>
              <a:t>Hãy biểu diễn quãng đường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dirty="0"/>
              <a:t> (</a:t>
            </a:r>
            <a:r>
              <a:rPr lang="en-GB" dirty="0" err="1"/>
              <a:t>tín</a:t>
            </a:r>
            <a:r>
              <a:rPr lang="vi-VN" dirty="0"/>
              <a:t>h</a:t>
            </a:r>
            <a:r>
              <a:rPr lang="en-GB" dirty="0"/>
              <a:t> </a:t>
            </a:r>
            <a:r>
              <a:rPr lang="en-GB" dirty="0" err="1"/>
              <a:t>bằng</a:t>
            </a:r>
            <a:r>
              <a:rPr lang="en-GB" dirty="0"/>
              <a:t> km)</a:t>
            </a:r>
            <a:r>
              <a:rPr lang="vi-VN" dirty="0"/>
              <a:t> mà người này đi được sau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dirty="0"/>
              <a:t> </a:t>
            </a:r>
            <a:r>
              <a:rPr lang="vi-VN" dirty="0"/>
              <a:t>phút bằng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GB" dirty="0"/>
              <a:t> </a:t>
            </a:r>
            <a:r>
              <a:rPr lang="vi-VN" dirty="0"/>
              <a:t>hàm số.</a:t>
            </a:r>
          </a:p>
          <a:p>
            <a:pPr algn="just">
              <a:spcBef>
                <a:spcPts val="1200"/>
              </a:spcBef>
            </a:pPr>
            <a:r>
              <a:rPr lang="vi-VN" dirty="0"/>
              <a:t>b)</a:t>
            </a:r>
            <a:r>
              <a:rPr lang="en-GB" dirty="0"/>
              <a:t> </a:t>
            </a:r>
            <a:r>
              <a:rPr lang="vi-VN" dirty="0"/>
              <a:t>Vẽ dồ thị biểu diễn hàm số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vi-VN" dirty="0"/>
              <a:t>  theo</a:t>
            </a:r>
            <a:r>
              <a:rPr lang="en-GB" dirty="0"/>
              <a:t> t</a:t>
            </a:r>
            <a:r>
              <a:rPr lang="vi-VN" dirty="0"/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2087720517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057400"/>
            <a:ext cx="18669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 err="1"/>
              <a:t>Xem</a:t>
            </a:r>
            <a:r>
              <a:rPr lang="en-GB" b="1" i="1" dirty="0"/>
              <a:t> </a:t>
            </a:r>
            <a:r>
              <a:rPr lang="en-GB" b="1" i="1" dirty="0" err="1"/>
              <a:t>quãng</a:t>
            </a:r>
            <a:r>
              <a:rPr lang="en-GB" b="1" i="1" dirty="0"/>
              <a:t> </a:t>
            </a:r>
            <a:r>
              <a:rPr lang="en-GB" b="1" i="1" dirty="0" err="1"/>
              <a:t>đường</a:t>
            </a:r>
            <a:r>
              <a:rPr lang="en-GB" b="1" i="1" dirty="0"/>
              <a:t> s ( </a:t>
            </a:r>
            <a:r>
              <a:rPr lang="en-GB" b="1" i="1" dirty="0" err="1"/>
              <a:t>tín</a:t>
            </a:r>
            <a:r>
              <a:rPr lang="vi-VN" b="1" i="1" dirty="0"/>
              <a:t>h</a:t>
            </a:r>
            <a:r>
              <a:rPr lang="en-GB" b="1" i="1" dirty="0"/>
              <a:t> </a:t>
            </a:r>
            <a:r>
              <a:rPr lang="en-GB" b="1" i="1" dirty="0" err="1"/>
              <a:t>bằng</a:t>
            </a:r>
            <a:r>
              <a:rPr lang="en-GB" b="1" i="1" dirty="0"/>
              <a:t> km) </a:t>
            </a:r>
            <a:r>
              <a:rPr lang="en-GB" b="1" i="1" dirty="0" err="1"/>
              <a:t>mà</a:t>
            </a:r>
            <a:r>
              <a:rPr lang="en-GB" b="1" i="1" dirty="0"/>
              <a:t> </a:t>
            </a:r>
            <a:r>
              <a:rPr lang="en-GB" b="1" i="1" dirty="0" err="1"/>
              <a:t>người</a:t>
            </a:r>
            <a:r>
              <a:rPr lang="en-GB" b="1" i="1" dirty="0"/>
              <a:t> </a:t>
            </a:r>
            <a:r>
              <a:rPr lang="en-GB" b="1" i="1" dirty="0" err="1"/>
              <a:t>vận</a:t>
            </a:r>
            <a:r>
              <a:rPr lang="en-GB" b="1" i="1" dirty="0"/>
              <a:t> </a:t>
            </a:r>
            <a:r>
              <a:rPr lang="en-GB" b="1" i="1" dirty="0" err="1"/>
              <a:t>động</a:t>
            </a:r>
            <a:r>
              <a:rPr lang="en-GB" b="1" i="1" dirty="0"/>
              <a:t> </a:t>
            </a:r>
            <a:r>
              <a:rPr lang="en-GB" b="1" i="1" dirty="0" err="1"/>
              <a:t>viên</a:t>
            </a:r>
            <a:r>
              <a:rPr lang="en-GB" b="1" i="1" dirty="0"/>
              <a:t> </a:t>
            </a:r>
            <a:r>
              <a:rPr lang="en-GB" b="1" i="1" dirty="0" err="1"/>
              <a:t>xe</a:t>
            </a:r>
            <a:r>
              <a:rPr lang="en-GB" b="1" i="1" dirty="0"/>
              <a:t> </a:t>
            </a:r>
            <a:r>
              <a:rPr lang="en-GB" b="1" i="1" dirty="0" err="1"/>
              <a:t>đạp</a:t>
            </a:r>
            <a:r>
              <a:rPr lang="en-GB" b="1" i="1" dirty="0"/>
              <a:t> </a:t>
            </a:r>
            <a:r>
              <a:rPr lang="en-GB" b="1" i="1" dirty="0" err="1"/>
              <a:t>đi</a:t>
            </a:r>
            <a:r>
              <a:rPr lang="en-GB" b="1" i="1" dirty="0"/>
              <a:t> </a:t>
            </a:r>
            <a:r>
              <a:rPr lang="en-GB" b="1" i="1" dirty="0" err="1"/>
              <a:t>được</a:t>
            </a:r>
            <a:r>
              <a:rPr lang="en-GB" b="1" i="1" dirty="0"/>
              <a:t> </a:t>
            </a:r>
            <a:r>
              <a:rPr lang="en-GB" b="1" i="1" dirty="0" err="1"/>
              <a:t>sau</a:t>
            </a:r>
            <a:r>
              <a:rPr lang="en-GB" b="1" i="1" dirty="0"/>
              <a:t> t p</a:t>
            </a:r>
            <a:r>
              <a:rPr lang="vi-VN" b="1" i="1" dirty="0"/>
              <a:t>h</a:t>
            </a:r>
            <a:r>
              <a:rPr lang="en-GB" b="1" i="1" dirty="0" err="1"/>
              <a:t>út</a:t>
            </a:r>
            <a:r>
              <a:rPr lang="en-GB" b="1" i="1" dirty="0"/>
              <a:t> </a:t>
            </a:r>
            <a:r>
              <a:rPr lang="en-GB" b="1" i="1" dirty="0" err="1"/>
              <a:t>là</a:t>
            </a:r>
            <a:r>
              <a:rPr lang="en-GB" b="1" i="1" dirty="0"/>
              <a:t> </a:t>
            </a:r>
            <a:r>
              <a:rPr lang="en-GB" b="1" i="1" dirty="0" err="1"/>
              <a:t>một</a:t>
            </a:r>
            <a:r>
              <a:rPr lang="en-GB" b="1" i="1" dirty="0"/>
              <a:t> </a:t>
            </a:r>
            <a:r>
              <a:rPr lang="vi-VN" b="1" i="1" dirty="0"/>
              <a:t>h</a:t>
            </a:r>
            <a:r>
              <a:rPr lang="en-GB" b="1" i="1" dirty="0" err="1"/>
              <a:t>àm</a:t>
            </a:r>
            <a:r>
              <a:rPr lang="en-GB" b="1" i="1" dirty="0"/>
              <a:t> </a:t>
            </a:r>
            <a:r>
              <a:rPr lang="en-GB" b="1" i="1" dirty="0" err="1"/>
              <a:t>số</a:t>
            </a:r>
            <a:r>
              <a:rPr lang="en-GB" b="1" i="1" dirty="0"/>
              <a:t> t</a:t>
            </a:r>
            <a:r>
              <a:rPr lang="vi-VN" b="1" i="1" dirty="0"/>
              <a:t>h</a:t>
            </a:r>
            <a:r>
              <a:rPr lang="en-GB" b="1" i="1" dirty="0" err="1"/>
              <a:t>eo</a:t>
            </a:r>
            <a:r>
              <a:rPr lang="en-GB" b="1" i="1" dirty="0"/>
              <a:t> </a:t>
            </a:r>
            <a:r>
              <a:rPr lang="en-GB" b="1" i="1" dirty="0" err="1"/>
              <a:t>t.C</a:t>
            </a:r>
            <a:r>
              <a:rPr lang="vi-VN" b="1" i="1" dirty="0"/>
              <a:t>h</a:t>
            </a:r>
            <a:r>
              <a:rPr lang="en-GB" b="1" i="1" dirty="0" err="1"/>
              <a:t>ọn</a:t>
            </a:r>
            <a:r>
              <a:rPr lang="en-GB" b="1" i="1" dirty="0"/>
              <a:t> </a:t>
            </a:r>
            <a:r>
              <a:rPr lang="en-GB" b="1" i="1" dirty="0" err="1"/>
              <a:t>gốc</a:t>
            </a:r>
            <a:r>
              <a:rPr lang="en-GB" b="1" i="1" dirty="0"/>
              <a:t> t</a:t>
            </a:r>
            <a:r>
              <a:rPr lang="vi-VN" b="1" i="1" dirty="0"/>
              <a:t>h</a:t>
            </a:r>
            <a:r>
              <a:rPr lang="en-GB" b="1" i="1" dirty="0" err="1"/>
              <a:t>ời</a:t>
            </a:r>
            <a:r>
              <a:rPr lang="en-GB" b="1" i="1" dirty="0"/>
              <a:t> </a:t>
            </a:r>
            <a:r>
              <a:rPr lang="en-GB" b="1" i="1" dirty="0" err="1"/>
              <a:t>gian</a:t>
            </a:r>
            <a:r>
              <a:rPr lang="en-GB" b="1" i="1" dirty="0"/>
              <a:t> </a:t>
            </a:r>
            <a:r>
              <a:rPr lang="en-GB" b="1" i="1" dirty="0" err="1"/>
              <a:t>là</a:t>
            </a:r>
            <a:r>
              <a:rPr lang="en-GB" b="1" i="1" dirty="0"/>
              <a:t> </a:t>
            </a:r>
            <a:r>
              <a:rPr lang="en-GB" b="1" i="1" dirty="0" err="1"/>
              <a:t>lúc</a:t>
            </a:r>
            <a:r>
              <a:rPr lang="en-GB" b="1" i="1" dirty="0"/>
              <a:t> </a:t>
            </a:r>
            <a:r>
              <a:rPr lang="en-GB" b="1" i="1" dirty="0" err="1"/>
              <a:t>bắt</a:t>
            </a:r>
            <a:r>
              <a:rPr lang="en-GB" b="1" i="1" dirty="0"/>
              <a:t> </a:t>
            </a:r>
            <a:r>
              <a:rPr lang="en-GB" b="1" i="1" dirty="0" err="1"/>
              <a:t>đầu</a:t>
            </a:r>
            <a:r>
              <a:rPr lang="en-GB" b="1" i="1" dirty="0"/>
              <a:t> </a:t>
            </a:r>
            <a:r>
              <a:rPr lang="en-GB" b="1" i="1" dirty="0" err="1"/>
              <a:t>đạp</a:t>
            </a:r>
            <a:r>
              <a:rPr lang="en-GB" b="1" i="1" dirty="0"/>
              <a:t> </a:t>
            </a:r>
            <a:r>
              <a:rPr lang="en-GB" b="1" i="1" dirty="0" err="1"/>
              <a:t>xe</a:t>
            </a:r>
            <a:r>
              <a:rPr lang="en-GB" b="1" i="1" dirty="0"/>
              <a:t>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937065"/>
              </p:ext>
            </p:extLst>
          </p:nvPr>
        </p:nvGraphicFramePr>
        <p:xfrm>
          <a:off x="2032000" y="5410200"/>
          <a:ext cx="184658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6450">
                  <a:extLst>
                    <a:ext uri="{9D8B030D-6E8A-4147-A177-3AD203B41FA5}">
                      <a16:colId xmlns:a16="http://schemas.microsoft.com/office/drawing/2014/main" val="848542824"/>
                    </a:ext>
                  </a:extLst>
                </a:gridCol>
                <a:gridCol w="4616450">
                  <a:extLst>
                    <a:ext uri="{9D8B030D-6E8A-4147-A177-3AD203B41FA5}">
                      <a16:colId xmlns:a16="http://schemas.microsoft.com/office/drawing/2014/main" val="1548500040"/>
                    </a:ext>
                  </a:extLst>
                </a:gridCol>
                <a:gridCol w="4616450">
                  <a:extLst>
                    <a:ext uri="{9D8B030D-6E8A-4147-A177-3AD203B41FA5}">
                      <a16:colId xmlns:a16="http://schemas.microsoft.com/office/drawing/2014/main" val="3070448741"/>
                    </a:ext>
                  </a:extLst>
                </a:gridCol>
                <a:gridCol w="4616450">
                  <a:extLst>
                    <a:ext uri="{9D8B030D-6E8A-4147-A177-3AD203B41FA5}">
                      <a16:colId xmlns:a16="http://schemas.microsoft.com/office/drawing/2014/main" val="24415576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T</a:t>
                      </a:r>
                      <a:r>
                        <a:rPr lang="vi-VN" dirty="0"/>
                        <a:t>h</a:t>
                      </a:r>
                      <a:r>
                        <a:rPr lang="en-GB" dirty="0" err="1"/>
                        <a:t>ời</a:t>
                      </a:r>
                      <a:r>
                        <a:rPr lang="en-GB" baseline="0" dirty="0"/>
                        <a:t> </a:t>
                      </a:r>
                      <a:r>
                        <a:rPr lang="en-GB" baseline="0" dirty="0" err="1"/>
                        <a:t>gian</a:t>
                      </a:r>
                      <a:r>
                        <a:rPr lang="en-GB" baseline="0" dirty="0"/>
                        <a:t> 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90 p</a:t>
                      </a:r>
                      <a:r>
                        <a:rPr lang="vi-VN" dirty="0"/>
                        <a:t>h</a:t>
                      </a:r>
                      <a:r>
                        <a:rPr lang="en-GB" dirty="0" err="1"/>
                        <a:t>út</a:t>
                      </a:r>
                      <a:r>
                        <a:rPr lang="en-GB" dirty="0"/>
                        <a:t> </a:t>
                      </a:r>
                      <a:r>
                        <a:rPr lang="en-GB" dirty="0" err="1"/>
                        <a:t>đầ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5 p</a:t>
                      </a:r>
                      <a:r>
                        <a:rPr lang="vi-VN" dirty="0"/>
                        <a:t>h</a:t>
                      </a:r>
                      <a:r>
                        <a:rPr lang="en-GB" dirty="0" err="1"/>
                        <a:t>út</a:t>
                      </a:r>
                      <a:r>
                        <a:rPr lang="en-GB" baseline="0" dirty="0"/>
                        <a:t> ng</a:t>
                      </a:r>
                      <a:r>
                        <a:rPr lang="vi-VN" dirty="0"/>
                        <a:t>h</a:t>
                      </a:r>
                      <a:r>
                        <a:rPr lang="en-GB" dirty="0"/>
                        <a:t>ỉ </a:t>
                      </a:r>
                      <a:r>
                        <a:rPr lang="en-GB" dirty="0" err="1"/>
                        <a:t>tiếp</a:t>
                      </a:r>
                      <a:r>
                        <a:rPr lang="en-GB" baseline="0" dirty="0"/>
                        <a:t> t</a:t>
                      </a:r>
                      <a:r>
                        <a:rPr lang="vi-VN" dirty="0"/>
                        <a:t>h</a:t>
                      </a:r>
                      <a:r>
                        <a:rPr lang="en-GB" dirty="0" err="1"/>
                        <a:t>e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/>
                        <a:t>2 </a:t>
                      </a:r>
                      <a:r>
                        <a:rPr lang="en-GB" baseline="0" dirty="0" err="1"/>
                        <a:t>giờ</a:t>
                      </a:r>
                      <a:r>
                        <a:rPr lang="en-GB" baseline="0" dirty="0"/>
                        <a:t> </a:t>
                      </a:r>
                      <a:r>
                        <a:rPr lang="en-GB" baseline="0" dirty="0" err="1"/>
                        <a:t>sau</a:t>
                      </a:r>
                      <a:r>
                        <a:rPr lang="en-GB" baseline="0" dirty="0"/>
                        <a:t> </a:t>
                      </a:r>
                      <a:r>
                        <a:rPr lang="en-GB" baseline="0" dirty="0" err="1"/>
                        <a:t>đó</a:t>
                      </a:r>
                      <a:r>
                        <a:rPr lang="en-GB" baseline="0" dirty="0"/>
                        <a:t> :  </a:t>
                      </a:r>
                      <a:r>
                        <a:rPr lang="en-GB" dirty="0"/>
                        <a:t>t-10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432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/>
                        <a:t>Vận</a:t>
                      </a:r>
                      <a:r>
                        <a:rPr lang="en-GB" baseline="0" dirty="0"/>
                        <a:t> </a:t>
                      </a:r>
                      <a:r>
                        <a:rPr lang="en-GB" baseline="0" dirty="0" err="1"/>
                        <a:t>tố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42km/</a:t>
                      </a:r>
                      <a:r>
                        <a:rPr lang="vi-VN" dirty="0"/>
                        <a:t>h</a:t>
                      </a:r>
                      <a:r>
                        <a:rPr lang="en-GB" dirty="0"/>
                        <a:t>= 0,7km/p</a:t>
                      </a:r>
                      <a:r>
                        <a:rPr lang="vi-VN" dirty="0"/>
                        <a:t>h</a:t>
                      </a:r>
                      <a:r>
                        <a:rPr lang="en-GB" dirty="0" err="1"/>
                        <a:t>ú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30km/</a:t>
                      </a:r>
                      <a:r>
                        <a:rPr lang="vi-VN" dirty="0"/>
                        <a:t>h</a:t>
                      </a:r>
                      <a:r>
                        <a:rPr lang="en-GB" dirty="0"/>
                        <a:t>=0,5km/p</a:t>
                      </a:r>
                      <a:r>
                        <a:rPr lang="vi-VN" dirty="0"/>
                        <a:t>h</a:t>
                      </a:r>
                      <a:r>
                        <a:rPr lang="en-GB" dirty="0" err="1"/>
                        <a:t>ú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044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/>
                        <a:t>Quãng</a:t>
                      </a:r>
                      <a:r>
                        <a:rPr lang="en-GB" baseline="0" dirty="0"/>
                        <a:t> </a:t>
                      </a:r>
                      <a:r>
                        <a:rPr lang="en-GB" baseline="0" dirty="0" err="1"/>
                        <a:t>đườ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,7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,7*90= 63(km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63+0,5(t-105) (km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0796728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40221"/>
              </p:ext>
            </p:extLst>
          </p:nvPr>
        </p:nvGraphicFramePr>
        <p:xfrm>
          <a:off x="4034518" y="8896260"/>
          <a:ext cx="14253482" cy="399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711000" progId="Equation.DSMT4">
                  <p:embed/>
                </p:oleObj>
              </mc:Choice>
              <mc:Fallback>
                <p:oleObj name="Equation" r:id="rId2" imgW="2539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4518" y="8896260"/>
                        <a:ext cx="14253482" cy="399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34518" y="762000"/>
            <a:ext cx="46522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b="1" u="sng" dirty="0" err="1"/>
              <a:t>Giải</a:t>
            </a:r>
            <a:r>
              <a:rPr lang="en-GB" sz="4400" dirty="0"/>
              <a:t> : 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2032000" y="4038600"/>
            <a:ext cx="5130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u="sng" dirty="0" err="1"/>
              <a:t>Bảng</a:t>
            </a:r>
            <a:r>
              <a:rPr lang="en-GB" u="sng" dirty="0"/>
              <a:t> </a:t>
            </a:r>
            <a:r>
              <a:rPr lang="en-GB" u="sng" dirty="0" err="1"/>
              <a:t>mô</a:t>
            </a:r>
            <a:r>
              <a:rPr lang="en-GB" u="sng" dirty="0"/>
              <a:t> </a:t>
            </a:r>
            <a:r>
              <a:rPr lang="en-GB" u="sng" dirty="0" err="1"/>
              <a:t>tả</a:t>
            </a:r>
            <a:r>
              <a:rPr lang="en-GB" u="sng" dirty="0"/>
              <a:t> </a:t>
            </a:r>
            <a:r>
              <a:rPr lang="en-GB" dirty="0"/>
              <a:t>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32000" y="8001000"/>
            <a:ext cx="3606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H</a:t>
            </a:r>
            <a:r>
              <a:rPr lang="en-GB" dirty="0" err="1"/>
              <a:t>àm</a:t>
            </a:r>
            <a:r>
              <a:rPr lang="en-GB" dirty="0"/>
              <a:t> </a:t>
            </a:r>
            <a:r>
              <a:rPr lang="en-GB" dirty="0" err="1"/>
              <a:t>số</a:t>
            </a:r>
            <a:r>
              <a:rPr lang="en-GB" dirty="0"/>
              <a:t> y=s(t) 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5827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2819400"/>
            <a:ext cx="19259550" cy="9410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flipH="1">
            <a:off x="1752600" y="1398597"/>
            <a:ext cx="553026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Đồ</a:t>
            </a:r>
            <a:r>
              <a:rPr lang="en-GB" dirty="0"/>
              <a:t> t</a:t>
            </a:r>
            <a:r>
              <a:rPr lang="vi-VN" dirty="0"/>
              <a:t>h</a:t>
            </a:r>
            <a:r>
              <a:rPr lang="en-GB" dirty="0"/>
              <a:t>ị </a:t>
            </a:r>
            <a:r>
              <a:rPr lang="vi-VN" dirty="0"/>
              <a:t>h</a:t>
            </a:r>
            <a:r>
              <a:rPr lang="en-GB" dirty="0" err="1"/>
              <a:t>àm</a:t>
            </a:r>
            <a:r>
              <a:rPr lang="en-GB" dirty="0"/>
              <a:t> </a:t>
            </a:r>
            <a:r>
              <a:rPr lang="en-GB" dirty="0" err="1"/>
              <a:t>số</a:t>
            </a:r>
            <a:r>
              <a:rPr lang="en-GB" dirty="0"/>
              <a:t> y=s(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228464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3" y="615845"/>
            <a:ext cx="21354267" cy="2028233"/>
            <a:chOff x="143124" y="617975"/>
            <a:chExt cx="24427955" cy="202846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300"/>
              <a:ext cx="184752" cy="7541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>
                <a:defRPr/>
              </a:pP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5146813" y="617975"/>
              <a:ext cx="19424266" cy="831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>
                <a:defRPr/>
              </a:pPr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</a:t>
              </a:r>
              <a:r>
                <a:rPr lang="en-US" sz="48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ỆM</a:t>
              </a: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1381313"/>
            <a:ext cx="24085904" cy="3308913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6880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776769"/>
            <a:ext cx="18373857" cy="3385176"/>
            <a:chOff x="241306" y="1268432"/>
            <a:chExt cx="8805895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417544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2200688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2200689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45247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361172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590DF381-0E58-408C-A934-A55EF4E4CBD2}"/>
              </a:ext>
            </a:extLst>
          </p:cNvPr>
          <p:cNvSpPr txBox="1"/>
          <p:nvPr/>
        </p:nvSpPr>
        <p:spPr>
          <a:xfrm>
            <a:off x="6580722" y="2600763"/>
            <a:ext cx="12212696" cy="1047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endParaRPr lang="en-US" sz="5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29170"/>
              </p:ext>
            </p:extLst>
          </p:nvPr>
        </p:nvGraphicFramePr>
        <p:xfrm>
          <a:off x="14459319" y="2341456"/>
          <a:ext cx="2761881" cy="172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1529" imgH="457929" progId="Equation.DSMT4">
                  <p:embed/>
                </p:oleObj>
              </mc:Choice>
              <mc:Fallback>
                <p:oleObj name="Equation" r:id="rId7" imgW="731529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59319" y="2341456"/>
                        <a:ext cx="2761881" cy="172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11681"/>
              </p:ext>
            </p:extLst>
          </p:nvPr>
        </p:nvGraphicFramePr>
        <p:xfrm>
          <a:off x="4053558" y="4843108"/>
          <a:ext cx="3677844" cy="141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6083" imgH="276560" progId="Equation.DSMT4">
                  <p:embed/>
                </p:oleObj>
              </mc:Choice>
              <mc:Fallback>
                <p:oleObj name="Equation" r:id="rId9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3558" y="4843108"/>
                        <a:ext cx="3677844" cy="1414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4012"/>
              </p:ext>
            </p:extLst>
          </p:nvPr>
        </p:nvGraphicFramePr>
        <p:xfrm>
          <a:off x="17365174" y="4749059"/>
          <a:ext cx="2808915" cy="170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6083" imgH="276560" progId="Equation.DSMT4">
                  <p:embed/>
                </p:oleObj>
              </mc:Choice>
              <mc:Fallback>
                <p:oleObj name="Equation" r:id="rId11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65174" y="4749059"/>
                        <a:ext cx="2808915" cy="170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00823"/>
              </p:ext>
            </p:extLst>
          </p:nvPr>
        </p:nvGraphicFramePr>
        <p:xfrm>
          <a:off x="4544215" y="6775097"/>
          <a:ext cx="2378568" cy="144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6083" imgH="276560" progId="Equation.DSMT4">
                  <p:embed/>
                </p:oleObj>
              </mc:Choice>
              <mc:Fallback>
                <p:oleObj name="Equation" r:id="rId13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44215" y="6775097"/>
                        <a:ext cx="2378568" cy="1442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36473"/>
              </p:ext>
            </p:extLst>
          </p:nvPr>
        </p:nvGraphicFramePr>
        <p:xfrm>
          <a:off x="17186344" y="6719888"/>
          <a:ext cx="2828960" cy="129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6083" imgH="276560" progId="Equation.DSMT4">
                  <p:embed/>
                </p:oleObj>
              </mc:Choice>
              <mc:Fallback>
                <p:oleObj name="Equation" r:id="rId15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86344" y="6719888"/>
                        <a:ext cx="2828960" cy="1295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3550888" y="10058400"/>
            <a:ext cx="1671198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600" dirty="0" err="1"/>
              <a:t>Chọn</a:t>
            </a:r>
            <a:r>
              <a:rPr lang="en-US" sz="6600" dirty="0"/>
              <a:t> D</a:t>
            </a:r>
          </a:p>
          <a:p>
            <a:r>
              <a:rPr lang="en-US" sz="6600" dirty="0" err="1"/>
              <a:t>Hàm</a:t>
            </a:r>
            <a:r>
              <a:rPr lang="en-US" sz="6600" dirty="0"/>
              <a:t> </a:t>
            </a:r>
            <a:r>
              <a:rPr lang="en-US" sz="6600" dirty="0" err="1"/>
              <a:t>số</a:t>
            </a:r>
            <a:r>
              <a:rPr lang="en-US" sz="6600" dirty="0"/>
              <a:t> </a:t>
            </a:r>
            <a:r>
              <a:rPr lang="en-US" sz="6600" dirty="0" err="1"/>
              <a:t>xác</a:t>
            </a:r>
            <a:r>
              <a:rPr lang="en-US" sz="6600" dirty="0"/>
              <a:t> </a:t>
            </a:r>
            <a:r>
              <a:rPr lang="en-US" sz="6600" dirty="0" err="1"/>
              <a:t>định</a:t>
            </a:r>
            <a:r>
              <a:rPr lang="en-US" sz="6600" dirty="0"/>
              <a:t>    . </a:t>
            </a:r>
          </a:p>
          <a:p>
            <a:r>
              <a:rPr lang="en-US" sz="6600" dirty="0" err="1"/>
              <a:t>Vậy</a:t>
            </a:r>
            <a:r>
              <a:rPr lang="en-US" sz="6600" dirty="0"/>
              <a:t> </a:t>
            </a:r>
            <a:r>
              <a:rPr lang="en-US" sz="6600" dirty="0" err="1"/>
              <a:t>tập</a:t>
            </a:r>
            <a:r>
              <a:rPr lang="en-US" sz="6600" dirty="0"/>
              <a:t> </a:t>
            </a:r>
            <a:r>
              <a:rPr lang="en-US" sz="6600" dirty="0" err="1"/>
              <a:t>xác</a:t>
            </a:r>
            <a:r>
              <a:rPr lang="en-US" sz="6600" dirty="0"/>
              <a:t> </a:t>
            </a:r>
            <a:r>
              <a:rPr lang="en-US" sz="6600" dirty="0" err="1"/>
              <a:t>định</a:t>
            </a:r>
            <a:r>
              <a:rPr lang="en-US" sz="6600" dirty="0"/>
              <a:t> </a:t>
            </a:r>
            <a:r>
              <a:rPr lang="en-US" sz="6600" dirty="0" err="1"/>
              <a:t>là</a:t>
            </a:r>
            <a:r>
              <a:rPr lang="en-US" sz="6600" dirty="0"/>
              <a:t>  .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8975" imgH="177723" progId="Equation.DSMT4">
                  <p:embed/>
                </p:oleObj>
              </mc:Choice>
              <mc:Fallback>
                <p:oleObj name="Equation" r:id="rId17" imgW="748975" imgH="17772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626" imgH="177646" progId="Equation.DSMT4">
                  <p:embed/>
                </p:oleObj>
              </mc:Choice>
              <mc:Fallback>
                <p:oleObj name="Equation" r:id="rId19" imgW="545626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31945"/>
              </p:ext>
            </p:extLst>
          </p:nvPr>
        </p:nvGraphicFramePr>
        <p:xfrm>
          <a:off x="10205704" y="10954995"/>
          <a:ext cx="4507267" cy="111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1529" imgH="181369" progId="Equation.DSMT4">
                  <p:embed/>
                </p:oleObj>
              </mc:Choice>
              <mc:Fallback>
                <p:oleObj name="Equation" r:id="rId21" imgW="731529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205704" y="10954995"/>
                        <a:ext cx="4507267" cy="111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22729"/>
              </p:ext>
            </p:extLst>
          </p:nvPr>
        </p:nvGraphicFramePr>
        <p:xfrm>
          <a:off x="14924138" y="10907533"/>
          <a:ext cx="346170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1554" imgH="181369" progId="Equation.DSMT4">
                  <p:embed/>
                </p:oleObj>
              </mc:Choice>
              <mc:Fallback>
                <p:oleObj name="Equation" r:id="rId23" imgW="541554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924138" y="10907533"/>
                        <a:ext cx="346170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93886"/>
              </p:ext>
            </p:extLst>
          </p:nvPr>
        </p:nvGraphicFramePr>
        <p:xfrm>
          <a:off x="11491251" y="12125372"/>
          <a:ext cx="3432887" cy="129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1529" imgH="276560" progId="Equation.DSMT4">
                  <p:embed/>
                </p:oleObj>
              </mc:Choice>
              <mc:Fallback>
                <p:oleObj name="Equation" r:id="rId25" imgW="731529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491251" y="12125372"/>
                        <a:ext cx="3432887" cy="1295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5958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990600"/>
            <a:ext cx="24085904" cy="3106117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6880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2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419600"/>
            <a:ext cx="18373857" cy="3385176"/>
            <a:chOff x="241306" y="1268432"/>
            <a:chExt cx="8805895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417544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2200688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347251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45247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7543800"/>
            <a:ext cx="23874618" cy="61722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590DF381-0E58-408C-A934-A55EF4E4CBD2}"/>
              </a:ext>
            </a:extLst>
          </p:cNvPr>
          <p:cNvSpPr txBox="1"/>
          <p:nvPr/>
        </p:nvSpPr>
        <p:spPr>
          <a:xfrm>
            <a:off x="6580722" y="2209800"/>
            <a:ext cx="16353538" cy="1047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endParaRPr lang="en-US" sz="5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84536"/>
              </p:ext>
            </p:extLst>
          </p:nvPr>
        </p:nvGraphicFramePr>
        <p:xfrm>
          <a:off x="14712971" y="1752600"/>
          <a:ext cx="6421586" cy="200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7612" imgH="372113" progId="Equation.DSMT4">
                  <p:embed/>
                </p:oleObj>
              </mc:Choice>
              <mc:Fallback>
                <p:oleObj name="Equation" r:id="rId11" imgW="1187612" imgH="3721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12971" y="1752600"/>
                        <a:ext cx="6421586" cy="2008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38123"/>
              </p:ext>
            </p:extLst>
          </p:nvPr>
        </p:nvGraphicFramePr>
        <p:xfrm>
          <a:off x="4304039" y="4764078"/>
          <a:ext cx="3877097" cy="9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1529" imgH="181369" progId="Equation.DSMT4">
                  <p:embed/>
                </p:oleObj>
              </mc:Choice>
              <mc:Fallback>
                <p:oleObj name="Equation" r:id="rId13" imgW="731529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4039" y="4764078"/>
                        <a:ext cx="3877097" cy="9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75351"/>
              </p:ext>
            </p:extLst>
          </p:nvPr>
        </p:nvGraphicFramePr>
        <p:xfrm>
          <a:off x="17022963" y="4724400"/>
          <a:ext cx="3703437" cy="12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6696" imgH="276560" progId="Equation.DSMT4">
                  <p:embed/>
                </p:oleObj>
              </mc:Choice>
              <mc:Fallback>
                <p:oleObj name="Equation" r:id="rId15" imgW="826696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22963" y="4724400"/>
                        <a:ext cx="3703437" cy="123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72128"/>
              </p:ext>
            </p:extLst>
          </p:nvPr>
        </p:nvGraphicFramePr>
        <p:xfrm>
          <a:off x="4343400" y="6548264"/>
          <a:ext cx="6491448" cy="115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53721" imgH="276560" progId="Equation.DSMT4">
                  <p:embed/>
                </p:oleObj>
              </mc:Choice>
              <mc:Fallback>
                <p:oleObj name="Equation" r:id="rId17" imgW="1453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3400" y="6548264"/>
                        <a:ext cx="6491448" cy="115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41563"/>
              </p:ext>
            </p:extLst>
          </p:nvPr>
        </p:nvGraphicFramePr>
        <p:xfrm>
          <a:off x="17107461" y="6403977"/>
          <a:ext cx="3483054" cy="131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1529" imgH="276560" progId="Equation.DSMT4">
                  <p:embed/>
                </p:oleObj>
              </mc:Choice>
              <mc:Fallback>
                <p:oleObj name="Equation" r:id="rId19" imgW="731529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107461" y="6403977"/>
                        <a:ext cx="3483054" cy="1314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257799" y="8001000"/>
            <a:ext cx="18889115" cy="5586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600" dirty="0" err="1"/>
              <a:t>Chọn</a:t>
            </a:r>
            <a:r>
              <a:rPr lang="en-US" sz="6600" dirty="0"/>
              <a:t> C</a:t>
            </a:r>
          </a:p>
          <a:p>
            <a:pPr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sz="6600" dirty="0" err="1"/>
              <a:t>Điều</a:t>
            </a:r>
            <a:r>
              <a:rPr lang="en-US" sz="6600" dirty="0"/>
              <a:t> </a:t>
            </a:r>
            <a:r>
              <a:rPr lang="en-US" sz="6600" dirty="0" err="1"/>
              <a:t>kiện</a:t>
            </a:r>
            <a:r>
              <a:rPr lang="en-US" sz="6600" dirty="0"/>
              <a:t> </a:t>
            </a:r>
            <a:r>
              <a:rPr lang="en-US" sz="6600" dirty="0" err="1"/>
              <a:t>xác</a:t>
            </a:r>
            <a:r>
              <a:rPr lang="en-US" sz="6600" dirty="0"/>
              <a:t> </a:t>
            </a:r>
            <a:r>
              <a:rPr lang="en-US" sz="6600" dirty="0" err="1"/>
              <a:t>định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</a:t>
            </a:r>
            <a:r>
              <a:rPr lang="en-US" sz="6600" dirty="0" err="1"/>
              <a:t>hàm</a:t>
            </a:r>
            <a:r>
              <a:rPr lang="en-US" sz="6600" dirty="0"/>
              <a:t> </a:t>
            </a:r>
            <a:r>
              <a:rPr lang="en-US" sz="6600" dirty="0" err="1"/>
              <a:t>số</a:t>
            </a:r>
            <a:r>
              <a:rPr lang="en-US" sz="6600" dirty="0"/>
              <a:t>  .</a:t>
            </a:r>
          </a:p>
          <a:p>
            <a:pPr>
              <a:lnSpc>
                <a:spcPct val="200000"/>
              </a:lnSpc>
              <a:spcBef>
                <a:spcPts val="3600"/>
              </a:spcBef>
            </a:pPr>
            <a:r>
              <a:rPr lang="en-US" sz="6600" dirty="0" err="1"/>
              <a:t>Vậy</a:t>
            </a:r>
            <a:r>
              <a:rPr lang="en-US" sz="6600" dirty="0"/>
              <a:t> </a:t>
            </a:r>
            <a:r>
              <a:rPr lang="en-US" sz="6600" dirty="0" err="1"/>
              <a:t>tập</a:t>
            </a:r>
            <a:r>
              <a:rPr lang="en-US" sz="6600" dirty="0"/>
              <a:t> </a:t>
            </a:r>
            <a:r>
              <a:rPr lang="en-US" sz="6600" dirty="0" err="1"/>
              <a:t>xác</a:t>
            </a:r>
            <a:r>
              <a:rPr lang="en-US" sz="6600" dirty="0"/>
              <a:t> </a:t>
            </a:r>
            <a:r>
              <a:rPr lang="en-US" sz="6600" dirty="0" err="1"/>
              <a:t>định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</a:t>
            </a:r>
            <a:r>
              <a:rPr lang="en-US" sz="6600" dirty="0" err="1"/>
              <a:t>hàm</a:t>
            </a:r>
            <a:r>
              <a:rPr lang="en-US" sz="6600" dirty="0"/>
              <a:t> </a:t>
            </a:r>
            <a:r>
              <a:rPr lang="en-US" sz="6600" dirty="0" err="1"/>
              <a:t>số</a:t>
            </a:r>
            <a:r>
              <a:rPr lang="en-US" sz="6600" dirty="0"/>
              <a:t> </a:t>
            </a:r>
            <a:r>
              <a:rPr lang="en-US" sz="6600" dirty="0" err="1"/>
              <a:t>là</a:t>
            </a:r>
            <a:r>
              <a:rPr lang="en-US" sz="6600" dirty="0"/>
              <a:t>  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8011"/>
              </p:ext>
            </p:extLst>
          </p:nvPr>
        </p:nvGraphicFramePr>
        <p:xfrm>
          <a:off x="15909950" y="8598316"/>
          <a:ext cx="7461858" cy="37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53721" imgH="734490" progId="Equation.DSMT4">
                  <p:embed/>
                </p:oleObj>
              </mc:Choice>
              <mc:Fallback>
                <p:oleObj name="Equation" r:id="rId21" imgW="1453721" imgH="7344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909950" y="8598316"/>
                        <a:ext cx="7461858" cy="37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68738"/>
              </p:ext>
            </p:extLst>
          </p:nvPr>
        </p:nvGraphicFramePr>
        <p:xfrm>
          <a:off x="16259512" y="12146267"/>
          <a:ext cx="7591518" cy="144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53721" imgH="276560" progId="Equation.DSMT4">
                  <p:embed/>
                </p:oleObj>
              </mc:Choice>
              <mc:Fallback>
                <p:oleObj name="Equation" r:id="rId23" imgW="1453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259512" y="12146267"/>
                        <a:ext cx="7591518" cy="1442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2268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1363246"/>
            <a:ext cx="24085904" cy="332698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50946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3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776769"/>
            <a:ext cx="17672588" cy="3385176"/>
            <a:chOff x="241306" y="1268432"/>
            <a:chExt cx="8469803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081452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1926461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1895238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175755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361172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74890" y="2537591"/>
            <a:ext cx="1332986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nl-NL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</a:rPr>
              <a:t> số                                ng</a:t>
            </a:r>
            <a:r>
              <a:rPr lang="en-US" sz="4400" dirty="0" err="1"/>
              <a:t>hịch</a:t>
            </a:r>
            <a:r>
              <a:rPr lang="en-US" sz="4400" dirty="0"/>
              <a:t> </a:t>
            </a:r>
            <a:r>
              <a:rPr lang="en-US" sz="4400" dirty="0" err="1"/>
              <a:t>biến</a:t>
            </a:r>
            <a:r>
              <a:rPr lang="en-US" sz="4400" dirty="0"/>
              <a:t> </a:t>
            </a:r>
            <a:r>
              <a:rPr lang="en-US" sz="4400" dirty="0" err="1"/>
              <a:t>trên</a:t>
            </a:r>
            <a:r>
              <a:rPr lang="en-US" sz="4400" dirty="0"/>
              <a:t> </a:t>
            </a:r>
            <a:r>
              <a:rPr lang="en-US" sz="4400" dirty="0" err="1"/>
              <a:t>khoảng</a:t>
            </a:r>
            <a:r>
              <a:rPr lang="en-US" sz="4400" dirty="0"/>
              <a:t> 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348291" y="2522547"/>
                <a:ext cx="584370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−3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291" y="2522547"/>
                <a:ext cx="5843709" cy="754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324173" y="4769011"/>
                <a:ext cx="2458302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173" y="4769011"/>
                <a:ext cx="2458302" cy="15791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7021042" y="4800600"/>
                <a:ext cx="2870273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;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1042" y="4800600"/>
                <a:ext cx="2870273" cy="15791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417709" y="6629400"/>
                <a:ext cx="2962158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709" y="6629400"/>
                <a:ext cx="2962158" cy="157915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7021040" y="6574250"/>
                <a:ext cx="2366417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1040" y="6574250"/>
                <a:ext cx="2366417" cy="157915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261742" y="9982200"/>
                <a:ext cx="17355035" cy="2945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</a:pPr>
                <a:r>
                  <a:rPr lang="en-US" sz="4400" dirty="0" err="1"/>
                  <a:t>Chọn</a:t>
                </a:r>
                <a:r>
                  <a:rPr lang="en-US" sz="4400" dirty="0"/>
                  <a:t> A.</a:t>
                </a: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dirty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𝑓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)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3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𝑥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2</m:t>
                    </m:r>
                  </m:oMath>
                </a14:m>
                <a:r>
                  <a:rPr lang="en-US" sz="4400" dirty="0" err="1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𝑏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a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hệ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3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&lt;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0</m:t>
                    </m:r>
                  </m:oMath>
                </a14:m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𝑓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)</m:t>
                    </m:r>
                  </m:oMath>
                </a14:m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  <m:t>6</m:t>
                            </m:r>
                          </m:den>
                        </m:f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+∞</m:t>
                        </m:r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.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742" y="9982200"/>
                <a:ext cx="17355035" cy="2945230"/>
              </a:xfrm>
              <a:prstGeom prst="rect">
                <a:avLst/>
              </a:prstGeom>
              <a:blipFill>
                <a:blip r:embed="rId16"/>
                <a:stretch>
                  <a:fillRect t="-3934" b="-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49108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1363246"/>
            <a:ext cx="24085904" cy="332698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50946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4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776769"/>
            <a:ext cx="17672588" cy="3385176"/>
            <a:chOff x="241306" y="1268432"/>
            <a:chExt cx="8469803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081452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1926461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1895238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175755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361172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74890" y="2537591"/>
            <a:ext cx="127014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nl-NL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</a:rPr>
              <a:t> số                              ng</a:t>
            </a:r>
            <a:r>
              <a:rPr lang="en-US" sz="4400" dirty="0" err="1"/>
              <a:t>hịch</a:t>
            </a:r>
            <a:r>
              <a:rPr lang="en-US" sz="4400" dirty="0"/>
              <a:t> </a:t>
            </a:r>
            <a:r>
              <a:rPr lang="en-US" sz="4400" dirty="0" err="1"/>
              <a:t>biến</a:t>
            </a:r>
            <a:r>
              <a:rPr lang="en-US" sz="4400" dirty="0"/>
              <a:t> </a:t>
            </a:r>
            <a:r>
              <a:rPr lang="en-US" sz="4400" dirty="0" err="1"/>
              <a:t>trên</a:t>
            </a:r>
            <a:r>
              <a:rPr lang="en-US" sz="4400" dirty="0"/>
              <a:t> </a:t>
            </a:r>
            <a:r>
              <a:rPr lang="en-US" sz="4400" dirty="0" err="1"/>
              <a:t>khoảng</a:t>
            </a:r>
            <a:r>
              <a:rPr lang="en-US" sz="4400" dirty="0"/>
              <a:t> 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172200" y="2522547"/>
                <a:ext cx="584370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522547"/>
                <a:ext cx="5843709" cy="754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324173" y="4769011"/>
                <a:ext cx="2458302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173" y="4769011"/>
                <a:ext cx="2458302" cy="15791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7021042" y="4800600"/>
                <a:ext cx="2870273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;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1042" y="4800600"/>
                <a:ext cx="2870273" cy="15791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417709" y="6629400"/>
                <a:ext cx="2962158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709" y="6629400"/>
                <a:ext cx="2962158" cy="157915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7021040" y="6574250"/>
                <a:ext cx="2366417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1040" y="6574250"/>
                <a:ext cx="2366417" cy="157915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261742" y="9982200"/>
                <a:ext cx="19196578" cy="2945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</a:pPr>
                <a:r>
                  <a:rPr lang="en-US" sz="4400" dirty="0" err="1"/>
                  <a:t>Chọn</a:t>
                </a:r>
                <a:r>
                  <a:rPr lang="en-US" sz="4400" dirty="0"/>
                  <a:t> B.</a:t>
                </a: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dirty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𝑓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)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3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𝑥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2</m:t>
                    </m:r>
                  </m:oMath>
                </a14:m>
                <a:r>
                  <a:rPr lang="en-US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𝑏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a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GB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hệ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3</m:t>
                    </m:r>
                    <m:r>
                      <a:rPr lang="en-GB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&gt;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0</m:t>
                    </m:r>
                  </m:oMath>
                </a14:m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𝑓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)</m:t>
                    </m:r>
                  </m:oMath>
                </a14:m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dPr>
                      <m:e>
                        <m:r>
                          <a:rPr lang="en-GB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−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∞</m:t>
                        </m:r>
                        <m:r>
                          <a:rPr lang="en-GB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;</m:t>
                        </m:r>
                        <m:r>
                          <a:rPr lang="en-GB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.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742" y="9982200"/>
                <a:ext cx="19196578" cy="2945230"/>
              </a:xfrm>
              <a:prstGeom prst="rect">
                <a:avLst/>
              </a:prstGeom>
              <a:blipFill>
                <a:blip r:embed="rId16"/>
                <a:stretch>
                  <a:fillRect t="-3934" r="-1302" b="-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05408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4992407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50946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5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6" y="5259181"/>
            <a:ext cx="20399275" cy="3275220"/>
            <a:chOff x="241306" y="1323423"/>
            <a:chExt cx="9538742" cy="1637989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3150391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387368"/>
              <a:ext cx="3503736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3465300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3244694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361172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 charset="0"/>
                <a:ea typeface="Times New Roman" panose="02020603050405020304" pitchFamily="18" charset="0"/>
                <a:cs typeface="+mn-cs"/>
              </a:rPr>
              <a:t>.</a:t>
            </a:r>
            <a:r>
              <a:rPr kumimoji="0" lang="en-US" altLang="en-US" sz="2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95959" y="1066800"/>
            <a:ext cx="1479535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Hàm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nào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có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bảng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biến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thiên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như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hình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đưới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đây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?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4" name="Picture 43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016" y="1836241"/>
            <a:ext cx="18212304" cy="326560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05988"/>
              </p:ext>
            </p:extLst>
          </p:nvPr>
        </p:nvGraphicFramePr>
        <p:xfrm>
          <a:off x="4415946" y="5401753"/>
          <a:ext cx="6162200" cy="138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671" imgH="228965" progId="Equation.DSMT4">
                  <p:embed/>
                </p:oleObj>
              </mc:Choice>
              <mc:Fallback>
                <p:oleObj name="Equation" r:id="rId12" imgW="1016671" imgH="228965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5946" y="5401753"/>
                        <a:ext cx="6162200" cy="138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74845"/>
              </p:ext>
            </p:extLst>
          </p:nvPr>
        </p:nvGraphicFramePr>
        <p:xfrm>
          <a:off x="17279141" y="5394586"/>
          <a:ext cx="5338785" cy="12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7638" imgH="228965" progId="Equation.DSMT4">
                  <p:embed/>
                </p:oleObj>
              </mc:Choice>
              <mc:Fallback>
                <p:oleObj name="Equation" r:id="rId14" imgW="997638" imgH="22896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279141" y="5394586"/>
                        <a:ext cx="5338785" cy="122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36663"/>
              </p:ext>
            </p:extLst>
          </p:nvPr>
        </p:nvGraphicFramePr>
        <p:xfrm>
          <a:off x="4415946" y="7080104"/>
          <a:ext cx="5642639" cy="140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1504" imgH="228965" progId="Equation.DSMT4">
                  <p:embed/>
                </p:oleObj>
              </mc:Choice>
              <mc:Fallback>
                <p:oleObj name="Equation" r:id="rId16" imgW="921504" imgH="228965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5946" y="7080104"/>
                        <a:ext cx="5642639" cy="140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91344"/>
              </p:ext>
            </p:extLst>
          </p:nvPr>
        </p:nvGraphicFramePr>
        <p:xfrm>
          <a:off x="17449800" y="6707566"/>
          <a:ext cx="5338067" cy="202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6367" imgH="391223" progId="Equation.DSMT4">
                  <p:embed/>
                </p:oleObj>
              </mc:Choice>
              <mc:Fallback>
                <p:oleObj name="Equation" r:id="rId18" imgW="1026367" imgH="391223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449800" y="6707566"/>
                        <a:ext cx="5338067" cy="202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5099738" y="8951809"/>
            <a:ext cx="13721662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ọn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ăn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ứ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ừ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BT ta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ại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. 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ọi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à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ỉnh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ủa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bol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ta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ó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 .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y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a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ại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B,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9007"/>
              </p:ext>
            </p:extLst>
          </p:nvPr>
        </p:nvGraphicFramePr>
        <p:xfrm>
          <a:off x="12209606" y="10210698"/>
          <a:ext cx="2590094" cy="250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3487" imgH="486415" progId="Equation.DSMT4">
                  <p:embed/>
                </p:oleObj>
              </mc:Choice>
              <mc:Fallback>
                <p:oleObj name="Equation" r:id="rId20" imgW="503487" imgH="486415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209606" y="10210698"/>
                        <a:ext cx="2590094" cy="250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154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664526" y="3048000"/>
            <a:ext cx="14394873" cy="973147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57600" y="609600"/>
            <a:ext cx="14401800" cy="2057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200" dirty="0">
                <a:latin typeface="Arial" panose="020B0604020202020204" pitchFamily="34" charset="0"/>
                <a:cs typeface="Arial" panose="020B0604020202020204" pitchFamily="34" charset="0"/>
              </a:rPr>
              <a:t>SƠ ĐỒ TƯ DUY CÁC KIẾN T</a:t>
            </a:r>
            <a:r>
              <a:rPr lang="en-US" sz="7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ỨC ĐÃ HỌC Ở CHƯƠNG III</a:t>
            </a:r>
            <a:endParaRPr lang="en-US" sz="7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3826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4992407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3395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6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9" y="7216900"/>
            <a:ext cx="23622002" cy="3275220"/>
            <a:chOff x="49670" y="1323423"/>
            <a:chExt cx="9436446" cy="1637989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323423"/>
              <a:ext cx="4167317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387368"/>
              <a:ext cx="4158586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412736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184710"/>
              <a:ext cx="4261620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41853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304627" y="11259226"/>
            <a:ext cx="23874618" cy="2480270"/>
            <a:chOff x="-498659" y="3844156"/>
            <a:chExt cx="23774398" cy="8090310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498659" y="4248432"/>
              <a:ext cx="23774398" cy="768603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3336206"/>
              <a:chOff x="71413" y="4110856"/>
              <a:chExt cx="3966807" cy="3336206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116465" y="4525308"/>
                <a:ext cx="28565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746816" y="12282018"/>
            <a:ext cx="1372166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 err="1"/>
              <a:t>Chọn</a:t>
            </a:r>
            <a:r>
              <a:rPr lang="en-US" dirty="0"/>
              <a:t> A</a:t>
            </a:r>
          </a:p>
        </p:txBody>
      </p:sp>
      <p:sp>
        <p:nvSpPr>
          <p:cNvPr id="50" name="Rectangle 49"/>
          <p:cNvSpPr/>
          <p:nvPr/>
        </p:nvSpPr>
        <p:spPr>
          <a:xfrm>
            <a:off x="5148836" y="990600"/>
            <a:ext cx="13622640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/>
              <a:t>Cho hàm số   </a:t>
            </a:r>
            <a:r>
              <a:rPr lang="en-GB" dirty="0"/>
              <a:t>                   </a:t>
            </a:r>
            <a:r>
              <a:rPr lang="vi-VN" dirty="0"/>
              <a:t>có bảng biến thiên như hình vẽ.</a:t>
            </a:r>
            <a:endParaRPr lang="en-US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80396"/>
              </p:ext>
            </p:extLst>
          </p:nvPr>
        </p:nvGraphicFramePr>
        <p:xfrm>
          <a:off x="8213334" y="793774"/>
          <a:ext cx="2736537" cy="118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6721" imgH="276560" progId="Equation.DSMT4">
                  <p:embed/>
                </p:oleObj>
              </mc:Choice>
              <mc:Fallback>
                <p:oleObj name="Equation" r:id="rId11" imgW="636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13334" y="793774"/>
                        <a:ext cx="2736537" cy="118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Picture 69"/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330" y="1671811"/>
            <a:ext cx="16155069" cy="3529268"/>
          </a:xfrm>
          <a:prstGeom prst="rect">
            <a:avLst/>
          </a:prstGeom>
          <a:noFill/>
          <a:ln>
            <a:noFill/>
          </a:ln>
        </p:spPr>
      </p:pic>
      <p:sp>
        <p:nvSpPr>
          <p:cNvPr id="55" name="Rectangle 54"/>
          <p:cNvSpPr/>
          <p:nvPr/>
        </p:nvSpPr>
        <p:spPr>
          <a:xfrm>
            <a:off x="842707" y="5872235"/>
            <a:ext cx="6033703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 err="1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514600" y="7637245"/>
            <a:ext cx="5688545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 .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30847"/>
              </p:ext>
            </p:extLst>
          </p:nvPr>
        </p:nvGraphicFramePr>
        <p:xfrm>
          <a:off x="7881657" y="7467600"/>
          <a:ext cx="2401052" cy="122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1554" imgH="276560" progId="Equation.DSMT4">
                  <p:embed/>
                </p:oleObj>
              </mc:Choice>
              <mc:Fallback>
                <p:oleObj name="Equation" r:id="rId14" imgW="541554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1657" y="7467600"/>
                        <a:ext cx="2401052" cy="122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4853564" y="7448117"/>
            <a:ext cx="7732310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trong </a:t>
            </a:r>
            <a:r>
              <a:rPr lang="en-US" dirty="0" err="1"/>
              <a:t>khoảng</a:t>
            </a:r>
            <a:r>
              <a:rPr lang="en-US" dirty="0"/>
              <a:t>  .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46836"/>
              </p:ext>
            </p:extLst>
          </p:nvPr>
        </p:nvGraphicFramePr>
        <p:xfrm>
          <a:off x="22262743" y="7340384"/>
          <a:ext cx="2130123" cy="129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6083" imgH="276560" progId="Equation.DSMT4">
                  <p:embed/>
                </p:oleObj>
              </mc:Choice>
              <mc:Fallback>
                <p:oleObj name="Equation" r:id="rId16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262743" y="7340384"/>
                        <a:ext cx="2130123" cy="1291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2561123" y="9324613"/>
            <a:ext cx="8482486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 -1 .</a:t>
            </a:r>
          </a:p>
        </p:txBody>
      </p:sp>
      <p:sp>
        <p:nvSpPr>
          <p:cNvPr id="86" name="Rectangle 85"/>
          <p:cNvSpPr/>
          <p:nvPr/>
        </p:nvSpPr>
        <p:spPr>
          <a:xfrm>
            <a:off x="14630400" y="9324612"/>
            <a:ext cx="7538410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hịch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59285"/>
              </p:ext>
            </p:extLst>
          </p:nvPr>
        </p:nvGraphicFramePr>
        <p:xfrm>
          <a:off x="22021800" y="8931204"/>
          <a:ext cx="2541548" cy="154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6083" imgH="276560" progId="Equation.DSMT4">
                  <p:embed/>
                </p:oleObj>
              </mc:Choice>
              <mc:Fallback>
                <p:oleObj name="Equation" r:id="rId18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21800" y="8931204"/>
                        <a:ext cx="2541548" cy="1540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2840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4992407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3395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7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8" y="5295111"/>
            <a:ext cx="23621999" cy="4520580"/>
            <a:chOff x="49670" y="1127280"/>
            <a:chExt cx="9436445" cy="2260814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138217"/>
              <a:ext cx="3832475" cy="9993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127280"/>
              <a:ext cx="4158586" cy="101027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351796"/>
              <a:ext cx="4127363" cy="1022031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628122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337836"/>
              <a:ext cx="4261620" cy="10502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11414" y="255190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304627" y="9982200"/>
            <a:ext cx="23874618" cy="3614314"/>
            <a:chOff x="-741252" y="3844156"/>
            <a:chExt cx="23774398" cy="7757219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741252" y="3915343"/>
              <a:ext cx="23774398" cy="7686032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962531"/>
              <a:chOff x="71413" y="4110856"/>
              <a:chExt cx="3966807" cy="1962531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845556"/>
                <a:ext cx="2986971" cy="12278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753097" y="907273"/>
            <a:ext cx="1501140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Hàm số nào sau đây có bảng biến thiên như hình </a:t>
            </a:r>
            <a:r>
              <a:rPr lang="en-GB" dirty="0" err="1"/>
              <a:t>dưới</a:t>
            </a:r>
            <a:r>
              <a:rPr lang="vi-VN" dirty="0"/>
              <a:t>?</a:t>
            </a:r>
            <a:endParaRPr lang="en-US" dirty="0"/>
          </a:p>
        </p:txBody>
      </p:sp>
      <p:pic>
        <p:nvPicPr>
          <p:cNvPr id="54" name="Picture 53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15" y="1739901"/>
            <a:ext cx="16652886" cy="34766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52593"/>
              </p:ext>
            </p:extLst>
          </p:nvPr>
        </p:nvGraphicFramePr>
        <p:xfrm>
          <a:off x="2494803" y="5638800"/>
          <a:ext cx="6405046" cy="144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671" imgH="228965" progId="Equation.DSMT4">
                  <p:embed/>
                </p:oleObj>
              </mc:Choice>
              <mc:Fallback>
                <p:oleObj name="Equation" r:id="rId12" imgW="1016671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4803" y="5638800"/>
                        <a:ext cx="6405046" cy="144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36921"/>
              </p:ext>
            </p:extLst>
          </p:nvPr>
        </p:nvGraphicFramePr>
        <p:xfrm>
          <a:off x="15078444" y="5410200"/>
          <a:ext cx="7855816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7000" imgH="362377" progId="Equation.DSMT4">
                  <p:embed/>
                </p:oleObj>
              </mc:Choice>
              <mc:Fallback>
                <p:oleObj name="Equation" r:id="rId14" imgW="817000" imgH="3623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78444" y="5410200"/>
                        <a:ext cx="7855816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65669"/>
              </p:ext>
            </p:extLst>
          </p:nvPr>
        </p:nvGraphicFramePr>
        <p:xfrm>
          <a:off x="2466152" y="7897802"/>
          <a:ext cx="6429689" cy="162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2830" imgH="228965" progId="Equation.DSMT4">
                  <p:embed/>
                </p:oleObj>
              </mc:Choice>
              <mc:Fallback>
                <p:oleObj name="Equation" r:id="rId16" imgW="902830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66152" y="7897802"/>
                        <a:ext cx="6429689" cy="1627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78385"/>
              </p:ext>
            </p:extLst>
          </p:nvPr>
        </p:nvGraphicFramePr>
        <p:xfrm>
          <a:off x="15110973" y="7634118"/>
          <a:ext cx="7820025" cy="227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7334" imgH="362377" progId="Equation.DSMT4">
                  <p:embed/>
                </p:oleObj>
              </mc:Choice>
              <mc:Fallback>
                <p:oleObj name="Equation" r:id="rId18" imgW="1007334" imgH="3623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110973" y="7634118"/>
                        <a:ext cx="7820025" cy="2271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65129" y="10381273"/>
            <a:ext cx="12192000" cy="27392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Chọn B</a:t>
            </a:r>
          </a:p>
          <a:p>
            <a:r>
              <a:rPr lang="vi-VN" dirty="0"/>
              <a:t>Nhận xét:</a:t>
            </a:r>
          </a:p>
          <a:p>
            <a:r>
              <a:rPr lang="vi-VN" dirty="0"/>
              <a:t> Bảng biến thiên có bề lõm hướng xuống. Loại đáp án C và</a:t>
            </a:r>
            <a:r>
              <a:rPr lang="en-GB" dirty="0"/>
              <a:t> D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659530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457200"/>
            <a:ext cx="24085904" cy="7764133"/>
            <a:chOff x="923003" y="3917552"/>
            <a:chExt cx="24090260" cy="22030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3395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8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10766399" y="7668729"/>
            <a:ext cx="1362444" cy="688225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5850702" y="7668729"/>
            <a:ext cx="1362444" cy="688225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6220361" y="7668729"/>
            <a:ext cx="1362444" cy="688225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21270896" y="7668729"/>
            <a:ext cx="1362444" cy="688225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8915400"/>
            <a:ext cx="23874618" cy="37338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29775" y="457200"/>
            <a:ext cx="16389038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                                           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trong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74157"/>
              </p:ext>
            </p:extLst>
          </p:nvPr>
        </p:nvGraphicFramePr>
        <p:xfrm>
          <a:off x="7213146" y="502547"/>
          <a:ext cx="4948873" cy="88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7334" imgH="181369" progId="Equation.DSMT4">
                  <p:embed/>
                </p:oleObj>
              </mc:Choice>
              <mc:Fallback>
                <p:oleObj name="Equation" r:id="rId11" imgW="1007334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3146" y="502547"/>
                        <a:ext cx="4948873" cy="88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43"/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181" y="1393665"/>
            <a:ext cx="4633913" cy="58443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0" name="Picture 49"/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0650" y="1383655"/>
            <a:ext cx="4569674" cy="5903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Picture 50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8209" y="1330571"/>
            <a:ext cx="4766749" cy="5976362"/>
          </a:xfrm>
          <a:prstGeom prst="rect">
            <a:avLst/>
          </a:prstGeom>
          <a:noFill/>
          <a:ln>
            <a:noFill/>
          </a:ln>
        </p:spPr>
      </p:pic>
      <p:pic>
        <p:nvPicPr>
          <p:cNvPr id="55" name="Picture 54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1951" y="1424452"/>
            <a:ext cx="4522049" cy="581357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5351621" y="9203343"/>
            <a:ext cx="12192000" cy="32008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vi-VN" dirty="0"/>
              <a:t>Chọn B</a:t>
            </a:r>
          </a:p>
          <a:p>
            <a:pPr>
              <a:spcBef>
                <a:spcPts val="1200"/>
              </a:spcBef>
            </a:pPr>
            <a:r>
              <a:rPr lang="vi-VN" dirty="0"/>
              <a:t>Parabol quay bề lõm xuống dưới nên loại C</a:t>
            </a:r>
          </a:p>
          <a:p>
            <a:pPr>
              <a:spcBef>
                <a:spcPts val="1200"/>
              </a:spcBef>
            </a:pPr>
            <a:r>
              <a:rPr lang="vi-VN" dirty="0"/>
              <a:t>Parabol có hoành độ đỉnh  nên loại A và D</a:t>
            </a:r>
          </a:p>
          <a:p>
            <a:pPr>
              <a:spcBef>
                <a:spcPts val="1200"/>
              </a:spcBef>
            </a:pPr>
            <a:r>
              <a:rPr lang="vi-VN" dirty="0"/>
              <a:t>Vậy B đúng.</a:t>
            </a:r>
          </a:p>
        </p:txBody>
      </p:sp>
    </p:spTree>
    <p:extLst>
      <p:ext uri="{BB962C8B-B14F-4D97-AF65-F5344CB8AC3E}">
        <p14:creationId xmlns:p14="http://schemas.microsoft.com/office/powerpoint/2010/main" val="12803933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457199"/>
            <a:ext cx="24085904" cy="6256955"/>
            <a:chOff x="923003" y="3917552"/>
            <a:chExt cx="24090260" cy="22030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21831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9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1288947" y="832106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399412" y="6322987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5836821" y="629725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5836821" y="8296432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9906254"/>
            <a:ext cx="23874618" cy="3581146"/>
            <a:chOff x="-530853" y="4171789"/>
            <a:chExt cx="23774398" cy="7686033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4239682"/>
              <a:ext cx="3966807" cy="2711813"/>
              <a:chOff x="71413" y="4506382"/>
              <a:chExt cx="3966807" cy="2711813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230900" y="4410876"/>
                <a:ext cx="262766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910659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506382"/>
                <a:ext cx="1058947" cy="1730549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46681" y="617547"/>
            <a:ext cx="1653734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Hàm số nào dưới đây có bảng biến thiên như hình </a:t>
            </a:r>
            <a:r>
              <a:rPr lang="en-GB" dirty="0" err="1"/>
              <a:t>dưới</a:t>
            </a:r>
            <a:r>
              <a:rPr lang="vi-VN" dirty="0"/>
              <a:t>?</a:t>
            </a:r>
            <a:endParaRPr lang="en-US" dirty="0"/>
          </a:p>
        </p:txBody>
      </p:sp>
      <p:pic>
        <p:nvPicPr>
          <p:cNvPr id="37" name="Picture 36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071" y="1498427"/>
            <a:ext cx="14968946" cy="372111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926986" y="10340133"/>
            <a:ext cx="17531334" cy="23852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 err="1"/>
              <a:t>Chọn</a:t>
            </a:r>
            <a:r>
              <a:rPr lang="en-US" dirty="0"/>
              <a:t> A</a:t>
            </a:r>
          </a:p>
          <a:p>
            <a:pPr>
              <a:spcBef>
                <a:spcPts val="1200"/>
              </a:spcBef>
            </a:pP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                                   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ề</a:t>
            </a:r>
            <a:r>
              <a:rPr lang="en-US" dirty="0"/>
              <a:t> </a:t>
            </a:r>
            <a:r>
              <a:rPr lang="en-US" dirty="0" err="1"/>
              <a:t>lõm</a:t>
            </a:r>
            <a:r>
              <a:rPr lang="en-US" dirty="0"/>
              <a:t> quay </a:t>
            </a:r>
            <a:r>
              <a:rPr lang="en-US" dirty="0" err="1"/>
              <a:t>xuống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               .</a:t>
            </a:r>
          </a:p>
          <a:p>
            <a:pPr>
              <a:spcBef>
                <a:spcPts val="1200"/>
              </a:spcBef>
            </a:pP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arabol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       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93494"/>
              </p:ext>
            </p:extLst>
          </p:nvPr>
        </p:nvGraphicFramePr>
        <p:xfrm>
          <a:off x="8422642" y="11014914"/>
          <a:ext cx="4148323" cy="101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8604" imgH="238340" progId="Equation.DSMT4">
                  <p:embed/>
                </p:oleObj>
              </mc:Choice>
              <mc:Fallback>
                <p:oleObj name="Equation" r:id="rId12" imgW="978604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22642" y="11014914"/>
                        <a:ext cx="4148323" cy="1010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44513"/>
              </p:ext>
            </p:extLst>
          </p:nvPr>
        </p:nvGraphicFramePr>
        <p:xfrm>
          <a:off x="18973800" y="10956904"/>
          <a:ext cx="1803467" cy="93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1579" imgH="181369" progId="Equation.DSMT4">
                  <p:embed/>
                </p:oleObj>
              </mc:Choice>
              <mc:Fallback>
                <p:oleObj name="Equation" r:id="rId14" imgW="351579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973800" y="10956904"/>
                        <a:ext cx="1803467" cy="93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620862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2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824982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620862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5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824982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474980"/>
              </p:ext>
            </p:extLst>
          </p:nvPr>
        </p:nvGraphicFramePr>
        <p:xfrm>
          <a:off x="2635561" y="6322987"/>
          <a:ext cx="4695763" cy="151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3462" imgH="238340" progId="Equation.DSMT4">
                  <p:embed/>
                </p:oleObj>
              </mc:Choice>
              <mc:Fallback>
                <p:oleObj name="Equation" r:id="rId16" imgW="693462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35561" y="6322987"/>
                        <a:ext cx="4695763" cy="1511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42217"/>
              </p:ext>
            </p:extLst>
          </p:nvPr>
        </p:nvGraphicFramePr>
        <p:xfrm>
          <a:off x="2829828" y="8233445"/>
          <a:ext cx="3021694" cy="152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13184" imgH="238340" progId="Equation.DSMT4">
                  <p:embed/>
                </p:oleObj>
              </mc:Choice>
              <mc:Fallback>
                <p:oleObj name="Equation" r:id="rId18" imgW="513184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29828" y="8233445"/>
                        <a:ext cx="3021694" cy="1520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39040"/>
              </p:ext>
            </p:extLst>
          </p:nvPr>
        </p:nvGraphicFramePr>
        <p:xfrm>
          <a:off x="17500185" y="6266062"/>
          <a:ext cx="3708822" cy="143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17688" imgH="238340" progId="Equation.DSMT4">
                  <p:embed/>
                </p:oleObj>
              </mc:Choice>
              <mc:Fallback>
                <p:oleObj name="Equation" r:id="rId20" imgW="617688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500185" y="6266062"/>
                        <a:ext cx="3708822" cy="143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0229"/>
              </p:ext>
            </p:extLst>
          </p:nvPr>
        </p:nvGraphicFramePr>
        <p:xfrm>
          <a:off x="17176773" y="8247048"/>
          <a:ext cx="5646637" cy="135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88300" imgH="238340" progId="Equation.DSMT4">
                  <p:embed/>
                </p:oleObj>
              </mc:Choice>
              <mc:Fallback>
                <p:oleObj name="Equation" r:id="rId22" imgW="988300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176773" y="8247048"/>
                        <a:ext cx="5646637" cy="135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34911"/>
              </p:ext>
            </p:extLst>
          </p:nvPr>
        </p:nvGraphicFramePr>
        <p:xfrm>
          <a:off x="9327809" y="12025057"/>
          <a:ext cx="1035391" cy="77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242" imgH="257450" progId="Equation.DSMT4">
                  <p:embed/>
                </p:oleObj>
              </mc:Choice>
              <mc:Fallback>
                <p:oleObj name="Equation" r:id="rId24" imgW="342242" imgH="2574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27809" y="12025057"/>
                        <a:ext cx="1035391" cy="77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7215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213584"/>
            <a:ext cx="24085904" cy="3021720"/>
            <a:chOff x="923003" y="4033042"/>
            <a:chExt cx="24090260" cy="208756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4033042"/>
              <a:ext cx="3942104" cy="1040476"/>
              <a:chOff x="923003" y="4033042"/>
              <a:chExt cx="3942104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7" y="4118103"/>
                <a:ext cx="3503060" cy="748099"/>
                <a:chOff x="2028797" y="4480053"/>
                <a:chExt cx="3503060" cy="748099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433134" y="3129430"/>
                  <a:ext cx="694385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27089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0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403304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1288947" y="607484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399412" y="4076767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5836821" y="405103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5836821" y="6050212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8185289"/>
            <a:ext cx="23874618" cy="3777857"/>
            <a:chOff x="-530853" y="478173"/>
            <a:chExt cx="23774398" cy="8108224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900364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dirty="0" err="1"/>
                <a:t>Chọn</a:t>
              </a:r>
              <a:r>
                <a:rPr lang="en-US" dirty="0"/>
                <a:t> A</a:t>
              </a: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478173"/>
              <a:ext cx="3966807" cy="1913919"/>
              <a:chOff x="71413" y="744873"/>
              <a:chExt cx="3966807" cy="1913919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582988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1149149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744873"/>
                <a:ext cx="1058947" cy="173054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396240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5;0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2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600360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-2;0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396240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3;0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5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594360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0;5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10878" y="789835"/>
            <a:ext cx="8905964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1847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578297" y="399627"/>
                <a:ext cx="4804649" cy="1493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)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8297" y="399627"/>
                <a:ext cx="4804649" cy="1493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84074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3762993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3" cy="1040476"/>
              <a:chOff x="923003" y="3917552"/>
              <a:chExt cx="3942103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6" y="4056327"/>
                <a:ext cx="3503060" cy="832104"/>
                <a:chOff x="2028796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4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3395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1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8" y="4648200"/>
            <a:ext cx="18192517" cy="4520580"/>
            <a:chOff x="49670" y="1127280"/>
            <a:chExt cx="7267492" cy="2260814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138217"/>
              <a:ext cx="1998363" cy="9993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5;1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127280"/>
              <a:ext cx="1983472" cy="101027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1;4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351796"/>
              <a:ext cx="1968579" cy="1022031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1;0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628122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337836"/>
              <a:ext cx="2092667" cy="10502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0;1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11414" y="255190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9982200"/>
            <a:ext cx="21658287" cy="37338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2474893"/>
              <a:chOff x="71413" y="4110856"/>
              <a:chExt cx="3966807" cy="2474893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547123" y="4094653"/>
                <a:ext cx="1995223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177723" progId="Equation.DSMT4">
                  <p:embed/>
                </p:oleObj>
              </mc:Choice>
              <mc:Fallback>
                <p:oleObj name="Equation" r:id="rId5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65129" y="10381273"/>
            <a:ext cx="337887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Chọn </a:t>
            </a:r>
            <a:r>
              <a:rPr lang="en-US" dirty="0"/>
              <a:t>C</a:t>
            </a:r>
            <a:endParaRPr lang="vi-VN" dirty="0"/>
          </a:p>
        </p:txBody>
      </p:sp>
      <p:sp>
        <p:nvSpPr>
          <p:cNvPr id="8" name="Rectangle 7"/>
          <p:cNvSpPr/>
          <p:nvPr/>
        </p:nvSpPr>
        <p:spPr>
          <a:xfrm>
            <a:off x="5084243" y="1684347"/>
            <a:ext cx="18461556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o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                                         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3128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08226"/>
              </p:ext>
            </p:extLst>
          </p:nvPr>
        </p:nvGraphicFramePr>
        <p:xfrm>
          <a:off x="7942545" y="937316"/>
          <a:ext cx="49022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660240" progId="Equation.DSMT4">
                  <p:embed/>
                </p:oleObj>
              </mc:Choice>
              <mc:Fallback>
                <p:oleObj name="Equation" r:id="rId11" imgW="1460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42545" y="937316"/>
                        <a:ext cx="490220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3601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3762993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3" cy="1040476"/>
              <a:chOff x="923003" y="3917552"/>
              <a:chExt cx="3942103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6" y="4056327"/>
                <a:ext cx="3503060" cy="832104"/>
                <a:chOff x="2028796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4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60" y="4480053"/>
                  <a:ext cx="2230660" cy="4504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2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8" y="4648200"/>
            <a:ext cx="18192517" cy="4520580"/>
            <a:chOff x="49670" y="1127280"/>
            <a:chExt cx="7267492" cy="2260814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138217"/>
              <a:ext cx="1998363" cy="9993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3;7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127280"/>
              <a:ext cx="1983472" cy="101027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2;4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351796"/>
              <a:ext cx="1968579" cy="1022031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0;1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628122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337836"/>
              <a:ext cx="2092667" cy="10502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1;2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11414" y="255190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9982200"/>
            <a:ext cx="21658287" cy="37338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2474893"/>
              <a:chOff x="71413" y="4110856"/>
              <a:chExt cx="3966807" cy="2474893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547123" y="4094653"/>
                <a:ext cx="1995223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177723" progId="Equation.DSMT4">
                  <p:embed/>
                </p:oleObj>
              </mc:Choice>
              <mc:Fallback>
                <p:oleObj name="Equation" r:id="rId5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41329" y="10381273"/>
            <a:ext cx="337887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Chọn </a:t>
            </a:r>
            <a:r>
              <a:rPr lang="en-US" dirty="0"/>
              <a:t>D</a:t>
            </a:r>
            <a:endParaRPr lang="vi-V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3128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684981" y="1715444"/>
            <a:ext cx="13873670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o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 y=3x-1  ,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322021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3762993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3" cy="1040476"/>
              <a:chOff x="923003" y="3917552"/>
              <a:chExt cx="3942103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6" y="4056327"/>
                <a:ext cx="3503060" cy="832104"/>
                <a:chOff x="2028796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4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4504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3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8" y="4648200"/>
            <a:ext cx="18192517" cy="4520580"/>
            <a:chOff x="49670" y="1127280"/>
            <a:chExt cx="7267492" cy="2260814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138217"/>
              <a:ext cx="1998363" cy="9993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9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127280"/>
              <a:ext cx="1983472" cy="101027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7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351796"/>
              <a:ext cx="1968579" cy="1022031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11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628122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337836"/>
              <a:ext cx="2092667" cy="10502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2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11414" y="255190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9982200"/>
            <a:ext cx="21658287" cy="37338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2474893"/>
              <a:chOff x="71413" y="4110856"/>
              <a:chExt cx="3966807" cy="2474893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547123" y="4094653"/>
                <a:ext cx="1995223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177723" progId="Equation.DSMT4">
                  <p:embed/>
                </p:oleObj>
              </mc:Choice>
              <mc:Fallback>
                <p:oleObj name="Equation" r:id="rId5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65129" y="10381273"/>
            <a:ext cx="337887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Chọn </a:t>
            </a:r>
            <a:r>
              <a:rPr lang="en-US" dirty="0"/>
              <a:t>C</a:t>
            </a:r>
            <a:endParaRPr lang="vi-VN" dirty="0"/>
          </a:p>
        </p:txBody>
      </p:sp>
      <p:sp>
        <p:nvSpPr>
          <p:cNvPr id="8" name="Rectangle 7"/>
          <p:cNvSpPr/>
          <p:nvPr/>
        </p:nvSpPr>
        <p:spPr>
          <a:xfrm>
            <a:off x="4724400" y="1684347"/>
            <a:ext cx="1912620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o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                                          .              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Q = f(2) + f(-2) </a:t>
            </a:r>
            <a:r>
              <a:rPr lang="en-US" dirty="0" err="1"/>
              <a:t>là</a:t>
            </a:r>
            <a:r>
              <a:rPr lang="en-US" dirty="0"/>
              <a:t> 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3128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587633"/>
              </p:ext>
            </p:extLst>
          </p:nvPr>
        </p:nvGraphicFramePr>
        <p:xfrm>
          <a:off x="7620000" y="1352550"/>
          <a:ext cx="639286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760" imgH="482400" progId="Equation.DSMT4">
                  <p:embed/>
                </p:oleObj>
              </mc:Choice>
              <mc:Fallback>
                <p:oleObj name="Equation" r:id="rId11" imgW="190476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0" y="1352550"/>
                        <a:ext cx="6392863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385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457199"/>
            <a:ext cx="24085904" cy="7694796"/>
            <a:chOff x="923003" y="3917552"/>
            <a:chExt cx="24090260" cy="22030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27089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4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1288947" y="9410926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399412" y="7412853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5836821" y="7387116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5836821" y="9386298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304627" y="10820400"/>
            <a:ext cx="23874618" cy="2667000"/>
            <a:chOff x="-741252" y="766168"/>
            <a:chExt cx="23774398" cy="8565318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741252" y="1645453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513439" y="766168"/>
              <a:ext cx="4152240" cy="3738389"/>
              <a:chOff x="-151489" y="1032868"/>
              <a:chExt cx="4152240" cy="3738389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452637" y="1408578"/>
                <a:ext cx="373838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749234" y="1345130"/>
                <a:ext cx="3251517" cy="25697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-151489" y="2047586"/>
                <a:ext cx="1058947" cy="1730547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177723" progId="Equation.DSMT4">
                  <p:embed/>
                </p:oleObj>
              </mc:Choice>
              <mc:Fallback>
                <p:oleObj name="Equation" r:id="rId5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96816" y="11995978"/>
            <a:ext cx="17531334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 err="1"/>
              <a:t>Chọn</a:t>
            </a:r>
            <a:r>
              <a:rPr lang="en-US" dirty="0"/>
              <a:t> A</a:t>
            </a:r>
          </a:p>
        </p:txBody>
      </p:sp>
      <p:sp>
        <p:nvSpPr>
          <p:cNvPr id="4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7298486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-1;1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2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9339686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-∞;1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7298486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1;+∞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5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9339686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-∞;+∞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45080" y="759499"/>
            <a:ext cx="1811492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Hàm số   </a:t>
            </a:r>
            <a:r>
              <a:rPr lang="en-US" dirty="0"/>
              <a:t>                </a:t>
            </a:r>
            <a:r>
              <a:rPr lang="vi-VN" dirty="0"/>
              <a:t>có đồ thị như hình vẽ bên chỉ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g</a:t>
            </a: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dirty="0" err="1"/>
              <a:t>ị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dirty="0"/>
              <a:t>h biến trên tập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45143"/>
              </p:ext>
            </p:extLst>
          </p:nvPr>
        </p:nvGraphicFramePr>
        <p:xfrm>
          <a:off x="6794495" y="733114"/>
          <a:ext cx="2349505" cy="101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6721" imgH="276560" progId="Equation.DSMT4">
                  <p:embed/>
                </p:oleObj>
              </mc:Choice>
              <mc:Fallback>
                <p:oleObj name="Equation" r:id="rId9" imgW="636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4495" y="733114"/>
                        <a:ext cx="2349505" cy="101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600200"/>
            <a:ext cx="8040975" cy="55785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258604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457198"/>
            <a:ext cx="24085904" cy="8226880"/>
            <a:chOff x="923003" y="3917552"/>
            <a:chExt cx="24090260" cy="22030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22027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5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-152400" y="10172926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-41935" y="8532787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4554200" y="850705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4554200" y="10148298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304627" y="11445260"/>
            <a:ext cx="23874618" cy="2042140"/>
            <a:chOff x="-741252" y="766168"/>
            <a:chExt cx="23774398" cy="8565318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741252" y="1645453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513439" y="766168"/>
              <a:ext cx="4152240" cy="3738389"/>
              <a:chOff x="-151489" y="1032868"/>
              <a:chExt cx="4152240" cy="3738389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452637" y="1408578"/>
                <a:ext cx="373838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749234" y="1345130"/>
                <a:ext cx="3251517" cy="25697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-151489" y="2047586"/>
                <a:ext cx="1058947" cy="1730547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177723" progId="Equation.DSMT4">
                  <p:embed/>
                </p:oleObj>
              </mc:Choice>
              <mc:Fallback>
                <p:oleObj name="Equation" r:id="rId5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96816" y="11995978"/>
            <a:ext cx="17531334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 err="1"/>
              <a:t>Chọn</a:t>
            </a:r>
            <a:r>
              <a:rPr lang="en-US" dirty="0"/>
              <a:t> D</a:t>
            </a:r>
          </a:p>
        </p:txBody>
      </p:sp>
      <p:sp>
        <p:nvSpPr>
          <p:cNvPr id="4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053456" y="8418420"/>
            <a:ext cx="10492267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àm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số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ng</a:t>
            </a:r>
            <a:r>
              <a:rPr lang="vi-VN" sz="4800" b="1" dirty="0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ịc</a:t>
            </a:r>
            <a:r>
              <a:rPr lang="vi-VN" sz="4800" b="1" dirty="0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iế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trê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-1;2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2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053456" y="10101686"/>
            <a:ext cx="12973797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àm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số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đồng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iế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trê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-3;-1)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và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1;4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5819884" y="8418420"/>
            <a:ext cx="8008266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àm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số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đồng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iế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trê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-3;3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84980" y="838200"/>
            <a:ext cx="19143170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Cho hàm số   </a:t>
            </a:r>
            <a:r>
              <a:rPr lang="en-US" dirty="0"/>
              <a:t>              </a:t>
            </a:r>
            <a:r>
              <a:rPr lang="vi-VN" dirty="0"/>
              <a:t>có tập xác định </a:t>
            </a:r>
            <a:r>
              <a:rPr lang="en-US" dirty="0"/>
              <a:t>[3;-3]</a:t>
            </a:r>
            <a:r>
              <a:rPr lang="vi-VN" dirty="0"/>
              <a:t> và đồ thị của nó được biểu diễn như hình dưới đây</a:t>
            </a:r>
            <a:r>
              <a:rPr lang="en-US" dirty="0"/>
              <a:t> 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5282"/>
              </p:ext>
            </p:extLst>
          </p:nvPr>
        </p:nvGraphicFramePr>
        <p:xfrm>
          <a:off x="7788958" y="762000"/>
          <a:ext cx="2040842" cy="88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6721" imgH="276560" progId="Equation.DSMT4">
                  <p:embed/>
                </p:oleObj>
              </mc:Choice>
              <mc:Fallback>
                <p:oleObj name="Equation" r:id="rId9" imgW="636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8958" y="762000"/>
                        <a:ext cx="2040842" cy="88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90"/>
          <p:cNvGrpSpPr>
            <a:grpSpLocks/>
          </p:cNvGrpSpPr>
          <p:nvPr/>
        </p:nvGrpSpPr>
        <p:grpSpPr bwMode="auto">
          <a:xfrm>
            <a:off x="8915400" y="1828800"/>
            <a:ext cx="6553200" cy="4823180"/>
            <a:chOff x="3928" y="6698"/>
            <a:chExt cx="2464" cy="2071"/>
          </a:xfrm>
        </p:grpSpPr>
        <p:cxnSp>
          <p:nvCxnSpPr>
            <p:cNvPr id="25691" name="AutoShape 91"/>
            <p:cNvCxnSpPr>
              <a:cxnSpLocks noChangeShapeType="1"/>
            </p:cNvCxnSpPr>
            <p:nvPr/>
          </p:nvCxnSpPr>
          <p:spPr bwMode="auto">
            <a:xfrm>
              <a:off x="4022" y="8292"/>
              <a:ext cx="2324" cy="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2" name="AutoShape 92"/>
            <p:cNvCxnSpPr>
              <a:cxnSpLocks noChangeShapeType="1"/>
            </p:cNvCxnSpPr>
            <p:nvPr/>
          </p:nvCxnSpPr>
          <p:spPr bwMode="auto">
            <a:xfrm flipV="1">
              <a:off x="5130" y="6728"/>
              <a:ext cx="1" cy="204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21" name="Object 120"/>
            <p:cNvGraphicFramePr>
              <a:graphicFrameLocks noChangeAspect="1"/>
            </p:cNvGraphicFramePr>
            <p:nvPr/>
          </p:nvGraphicFramePr>
          <p:xfrm>
            <a:off x="6192" y="8039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" y="8039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/>
            <p:cNvGraphicFramePr>
              <a:graphicFrameLocks noChangeAspect="1"/>
            </p:cNvGraphicFramePr>
            <p:nvPr/>
          </p:nvGraphicFramePr>
          <p:xfrm>
            <a:off x="4890" y="6698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" y="6698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Oval 95"/>
            <p:cNvSpPr>
              <a:spLocks noChangeArrowheads="1"/>
            </p:cNvSpPr>
            <p:nvPr/>
          </p:nvSpPr>
          <p:spPr bwMode="auto">
            <a:xfrm>
              <a:off x="5103" y="8257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4" name="Object 123"/>
            <p:cNvGraphicFramePr>
              <a:graphicFrameLocks noChangeAspect="1"/>
            </p:cNvGraphicFramePr>
            <p:nvPr/>
          </p:nvGraphicFramePr>
          <p:xfrm>
            <a:off x="4867" y="8288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8288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697" name="AutoShape 97"/>
            <p:cNvCxnSpPr>
              <a:cxnSpLocks noChangeShapeType="1"/>
            </p:cNvCxnSpPr>
            <p:nvPr/>
          </p:nvCxnSpPr>
          <p:spPr bwMode="auto">
            <a:xfrm>
              <a:off x="4184" y="8284"/>
              <a:ext cx="0" cy="327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8" name="AutoShape 98"/>
            <p:cNvCxnSpPr>
              <a:cxnSpLocks noChangeShapeType="1"/>
            </p:cNvCxnSpPr>
            <p:nvPr/>
          </p:nvCxnSpPr>
          <p:spPr bwMode="auto">
            <a:xfrm>
              <a:off x="4184" y="8614"/>
              <a:ext cx="946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9" name="AutoShape 99"/>
            <p:cNvCxnSpPr>
              <a:cxnSpLocks noChangeShapeType="1"/>
            </p:cNvCxnSpPr>
            <p:nvPr/>
          </p:nvCxnSpPr>
          <p:spPr bwMode="auto">
            <a:xfrm>
              <a:off x="4819" y="7980"/>
              <a:ext cx="0" cy="317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0" name="AutoShape 100"/>
            <p:cNvCxnSpPr>
              <a:cxnSpLocks noChangeShapeType="1"/>
            </p:cNvCxnSpPr>
            <p:nvPr/>
          </p:nvCxnSpPr>
          <p:spPr bwMode="auto">
            <a:xfrm>
              <a:off x="4823" y="7984"/>
              <a:ext cx="307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1" name="AutoShape 101"/>
            <p:cNvCxnSpPr>
              <a:cxnSpLocks noChangeShapeType="1"/>
            </p:cNvCxnSpPr>
            <p:nvPr/>
          </p:nvCxnSpPr>
          <p:spPr bwMode="auto">
            <a:xfrm>
              <a:off x="5130" y="7032"/>
              <a:ext cx="949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2" name="AutoShape 102"/>
            <p:cNvCxnSpPr>
              <a:cxnSpLocks noChangeShapeType="1"/>
            </p:cNvCxnSpPr>
            <p:nvPr/>
          </p:nvCxnSpPr>
          <p:spPr bwMode="auto">
            <a:xfrm>
              <a:off x="6082" y="7032"/>
              <a:ext cx="0" cy="124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3" name="AutoShape 103"/>
            <p:cNvCxnSpPr>
              <a:cxnSpLocks noChangeShapeType="1"/>
            </p:cNvCxnSpPr>
            <p:nvPr/>
          </p:nvCxnSpPr>
          <p:spPr bwMode="auto">
            <a:xfrm flipV="1">
              <a:off x="4184" y="7988"/>
              <a:ext cx="635" cy="630"/>
            </a:xfrm>
            <a:prstGeom prst="straightConnector1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4" name="AutoShape 104"/>
            <p:cNvCxnSpPr>
              <a:cxnSpLocks noChangeShapeType="1"/>
            </p:cNvCxnSpPr>
            <p:nvPr/>
          </p:nvCxnSpPr>
          <p:spPr bwMode="auto">
            <a:xfrm>
              <a:off x="4819" y="7988"/>
              <a:ext cx="628" cy="304"/>
            </a:xfrm>
            <a:prstGeom prst="straightConnector1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5" name="AutoShape 105"/>
            <p:cNvCxnSpPr>
              <a:cxnSpLocks noChangeShapeType="1"/>
            </p:cNvCxnSpPr>
            <p:nvPr/>
          </p:nvCxnSpPr>
          <p:spPr bwMode="auto">
            <a:xfrm flipV="1">
              <a:off x="5447" y="7024"/>
              <a:ext cx="636" cy="1268"/>
            </a:xfrm>
            <a:prstGeom prst="straightConnector1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" name="Oval 106"/>
            <p:cNvSpPr>
              <a:spLocks noChangeArrowheads="1"/>
            </p:cNvSpPr>
            <p:nvPr/>
          </p:nvSpPr>
          <p:spPr bwMode="auto">
            <a:xfrm>
              <a:off x="4154" y="8583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Oval 107"/>
            <p:cNvSpPr>
              <a:spLocks noChangeArrowheads="1"/>
            </p:cNvSpPr>
            <p:nvPr/>
          </p:nvSpPr>
          <p:spPr bwMode="auto">
            <a:xfrm>
              <a:off x="4787" y="7951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108"/>
            <p:cNvSpPr>
              <a:spLocks noChangeArrowheads="1"/>
            </p:cNvSpPr>
            <p:nvPr/>
          </p:nvSpPr>
          <p:spPr bwMode="auto">
            <a:xfrm>
              <a:off x="5418" y="8257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0" name="Oval 109"/>
            <p:cNvSpPr>
              <a:spLocks noChangeArrowheads="1"/>
            </p:cNvSpPr>
            <p:nvPr/>
          </p:nvSpPr>
          <p:spPr bwMode="auto">
            <a:xfrm>
              <a:off x="6052" y="7000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5601" name="Object 25600"/>
            <p:cNvGraphicFramePr>
              <a:graphicFrameLocks noChangeAspect="1"/>
            </p:cNvGraphicFramePr>
            <p:nvPr/>
          </p:nvGraphicFramePr>
          <p:xfrm>
            <a:off x="5386" y="8322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" y="8322"/>
                          <a:ext cx="13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" name="Object 25601"/>
            <p:cNvGraphicFramePr>
              <a:graphicFrameLocks noChangeAspect="1"/>
            </p:cNvGraphicFramePr>
            <p:nvPr/>
          </p:nvGraphicFramePr>
          <p:xfrm>
            <a:off x="5120" y="8464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440" imgH="164880" progId="Equation.DSMT4">
                    <p:embed/>
                  </p:oleObj>
                </mc:Choice>
                <mc:Fallback>
                  <p:oleObj name="Equation" r:id="rId19" imgW="190440" imgH="1648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0" y="8464"/>
                          <a:ext cx="3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3" name="Object 25602"/>
            <p:cNvGraphicFramePr>
              <a:graphicFrameLocks noChangeAspect="1"/>
            </p:cNvGraphicFramePr>
            <p:nvPr/>
          </p:nvGraphicFramePr>
          <p:xfrm>
            <a:off x="3928" y="8022"/>
            <a:ext cx="3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03040" imgH="177480" progId="Equation.DSMT4">
                    <p:embed/>
                  </p:oleObj>
                </mc:Choice>
                <mc:Fallback>
                  <p:oleObj name="Equation" r:id="rId21" imgW="203040" imgH="17748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8022"/>
                          <a:ext cx="32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25603"/>
            <p:cNvGraphicFramePr>
              <a:graphicFrameLocks noChangeAspect="1"/>
            </p:cNvGraphicFramePr>
            <p:nvPr/>
          </p:nvGraphicFramePr>
          <p:xfrm>
            <a:off x="4586" y="8292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0440" imgH="164880" progId="Equation.DSMT4">
                    <p:embed/>
                  </p:oleObj>
                </mc:Choice>
                <mc:Fallback>
                  <p:oleObj name="Equation" r:id="rId23" imgW="190440" imgH="16488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8292"/>
                          <a:ext cx="3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25604"/>
            <p:cNvGraphicFramePr>
              <a:graphicFrameLocks noChangeAspect="1"/>
            </p:cNvGraphicFramePr>
            <p:nvPr/>
          </p:nvGraphicFramePr>
          <p:xfrm>
            <a:off x="5135" y="7830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8560" imgH="164880" progId="Equation.DSMT4">
                    <p:embed/>
                  </p:oleObj>
                </mc:Choice>
                <mc:Fallback>
                  <p:oleObj name="Equation" r:id="rId25" imgW="88560" imgH="16488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7830"/>
                          <a:ext cx="13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25605"/>
            <p:cNvGraphicFramePr>
              <a:graphicFrameLocks noChangeAspect="1"/>
            </p:cNvGraphicFramePr>
            <p:nvPr/>
          </p:nvGraphicFramePr>
          <p:xfrm>
            <a:off x="4917" y="6885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720" imgH="164880" progId="Equation.DSMT4">
                    <p:embed/>
                  </p:oleObj>
                </mc:Choice>
                <mc:Fallback>
                  <p:oleObj name="Equation" r:id="rId27" imgW="126720" imgH="16488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" y="6885"/>
                          <a:ext cx="2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25606"/>
            <p:cNvGraphicFramePr>
              <a:graphicFrameLocks noChangeAspect="1"/>
            </p:cNvGraphicFramePr>
            <p:nvPr/>
          </p:nvGraphicFramePr>
          <p:xfrm>
            <a:off x="5994" y="8318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4120" imgH="177480" progId="Equation.DSMT4">
                    <p:embed/>
                  </p:oleObj>
                </mc:Choice>
                <mc:Fallback>
                  <p:oleObj name="Equation" r:id="rId29" imgW="114120" imgH="17748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4" y="8318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25607"/>
            <p:cNvGraphicFramePr>
              <a:graphicFrameLocks noChangeAspect="1"/>
            </p:cNvGraphicFramePr>
            <p:nvPr/>
          </p:nvGraphicFramePr>
          <p:xfrm>
            <a:off x="4243" y="8022"/>
            <a:ext cx="3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03040" imgH="164880" progId="Equation.DSMT4">
                    <p:embed/>
                  </p:oleObj>
                </mc:Choice>
                <mc:Fallback>
                  <p:oleObj name="Equation" r:id="rId31" imgW="203040" imgH="16488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" y="8022"/>
                          <a:ext cx="3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9" name="Rectangle 25608"/>
          <p:cNvSpPr/>
          <p:nvPr/>
        </p:nvSpPr>
        <p:spPr>
          <a:xfrm>
            <a:off x="1288947" y="6768145"/>
            <a:ext cx="7161897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?</a:t>
            </a:r>
          </a:p>
        </p:txBody>
      </p:sp>
      <p:sp>
        <p:nvSpPr>
          <p:cNvPr id="16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5757037" y="10301957"/>
            <a:ext cx="8008266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àm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số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đồng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iế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trê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 (-3;-1)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và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1;3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5417405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9" y="3347059"/>
            <a:ext cx="22808130" cy="11316843"/>
            <a:chOff x="1447797" y="1793813"/>
            <a:chExt cx="22808130" cy="1131684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7" y="1793813"/>
              <a:ext cx="22808130" cy="11316843"/>
              <a:chOff x="1447797" y="1793813"/>
              <a:chExt cx="22808130" cy="11316843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7102269"/>
                <a:chOff x="-3538955" y="3448230"/>
                <a:chExt cx="22680054" cy="7102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7102269"/>
                  <a:chOff x="-3538955" y="3448230"/>
                  <a:chExt cx="22680054" cy="7102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6957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3"/>
                <a:ext cx="108079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03251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 TẬP 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 </a:t>
                </a: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9000979" cy="2623119"/>
                <a:chOff x="7459670" y="7086600"/>
                <a:chExt cx="9002022" cy="2623423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258244" y="8894321"/>
                  <a:ext cx="7203448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 TRẮC NGHIỆM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797" y="6866299"/>
                <a:ext cx="1426580" cy="853271"/>
                <a:chOff x="7459659" y="5595841"/>
                <a:chExt cx="1414965" cy="85336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26" y="5585574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503024" y="5717690"/>
                  <a:ext cx="1371600" cy="731520"/>
                  <a:chOff x="7503024" y="5717690"/>
                  <a:chExt cx="1371600" cy="731520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823064" y="5397650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92641" y="5721324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33" y="11270140"/>
                <a:ext cx="51167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31" y="1016380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19" y="12402770"/>
                <a:ext cx="53091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9" name="Rectangle 38"/>
          <p:cNvSpPr/>
          <p:nvPr/>
        </p:nvSpPr>
        <p:spPr>
          <a:xfrm>
            <a:off x="2995652" y="7061666"/>
            <a:ext cx="5229317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Ự LUẬ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95A357-4199-47CC-E8B5-365E45AE33A0}"/>
              </a:ext>
            </a:extLst>
          </p:cNvPr>
          <p:cNvSpPr txBox="1"/>
          <p:nvPr/>
        </p:nvSpPr>
        <p:spPr>
          <a:xfrm>
            <a:off x="1300585" y="10803898"/>
            <a:ext cx="12192000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3" y="615845"/>
            <a:ext cx="21354267" cy="2028233"/>
            <a:chOff x="143124" y="617975"/>
            <a:chExt cx="24427955" cy="202846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300"/>
              <a:ext cx="184752" cy="7541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>
                <a:defRPr/>
              </a:pP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5146813" y="617975"/>
              <a:ext cx="19424266" cy="831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>
                <a:defRPr/>
              </a:pPr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TỰ LUẬN</a:t>
              </a: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1676400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6880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216040"/>
            <a:ext cx="18373857" cy="3945905"/>
            <a:chOff x="241306" y="1268432"/>
            <a:chExt cx="8805895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417544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2200688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2200689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45247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222404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590DF381-0E58-408C-A934-A55EF4E4CBD2}"/>
              </a:ext>
            </a:extLst>
          </p:cNvPr>
          <p:cNvSpPr txBox="1"/>
          <p:nvPr/>
        </p:nvSpPr>
        <p:spPr>
          <a:xfrm>
            <a:off x="6580722" y="2050377"/>
            <a:ext cx="12212696" cy="1047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5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226271" y="4648200"/>
                <a:ext cx="3954865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6271" y="4648200"/>
                <a:ext cx="3954865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917927" y="9753600"/>
            <a:ext cx="7673873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spcBef>
                <a:spcPts val="1200"/>
              </a:spcBef>
              <a:buAutoNum type="alphaUcPeriod"/>
            </a:pPr>
            <a:r>
              <a:rPr lang="en-GB" dirty="0"/>
              <a:t>TXĐ: D= R</a:t>
            </a:r>
          </a:p>
          <a:p>
            <a:pPr marL="742950" indent="-742950">
              <a:spcBef>
                <a:spcPts val="1200"/>
              </a:spcBef>
              <a:buAutoNum type="alphaUcPeriod"/>
            </a:pPr>
            <a:r>
              <a:rPr lang="en-GB" dirty="0"/>
              <a:t>TXĐ: D=R</a:t>
            </a:r>
          </a:p>
          <a:p>
            <a:pPr marL="742950" indent="-742950">
              <a:spcBef>
                <a:spcPts val="1200"/>
              </a:spcBef>
              <a:buAutoNum type="alphaUcPeriod"/>
            </a:pPr>
            <a:r>
              <a:rPr lang="en-GB" dirty="0"/>
              <a:t>ĐK: </a:t>
            </a:r>
            <a:endParaRPr lang="en-US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63376"/>
              </p:ext>
            </p:extLst>
          </p:nvPr>
        </p:nvGraphicFramePr>
        <p:xfrm>
          <a:off x="4768587" y="11435979"/>
          <a:ext cx="1403613" cy="71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8587" y="11435979"/>
                        <a:ext cx="1403613" cy="712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580722" y="11435979"/>
            <a:ext cx="370627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XĐ: 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4187"/>
              </p:ext>
            </p:extLst>
          </p:nvPr>
        </p:nvGraphicFramePr>
        <p:xfrm>
          <a:off x="7931139" y="11500042"/>
          <a:ext cx="1903855" cy="69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31139" y="11500042"/>
                        <a:ext cx="1903855" cy="691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917927" y="12268200"/>
            <a:ext cx="637847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. ĐK: 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14783"/>
              </p:ext>
            </p:extLst>
          </p:nvPr>
        </p:nvGraphicFramePr>
        <p:xfrm>
          <a:off x="4746816" y="12304653"/>
          <a:ext cx="3897621" cy="68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177480" progId="Equation.DSMT4">
                  <p:embed/>
                </p:oleObj>
              </mc:Choice>
              <mc:Fallback>
                <p:oleObj name="Equation" r:id="rId12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6816" y="12304653"/>
                        <a:ext cx="3897621" cy="68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48213"/>
              </p:ext>
            </p:extLst>
          </p:nvPr>
        </p:nvGraphicFramePr>
        <p:xfrm>
          <a:off x="11125289" y="12426937"/>
          <a:ext cx="3055412" cy="8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03040" progId="Equation.DSMT4">
                  <p:embed/>
                </p:oleObj>
              </mc:Choice>
              <mc:Fallback>
                <p:oleObj name="Equation" r:id="rId14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25289" y="12426937"/>
                        <a:ext cx="3055412" cy="8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609881" y="12399827"/>
            <a:ext cx="153844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XĐ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057668" y="4343400"/>
                <a:ext cx="3571747" cy="1667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EEF7E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rgbClr val="EEF7E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rgbClr val="EEF7E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7668" y="4343400"/>
                <a:ext cx="3571747" cy="166738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419600" y="6477000"/>
                <a:ext cx="3234347" cy="1653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+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6477000"/>
                <a:ext cx="3234347" cy="165353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083835" y="6705600"/>
                <a:ext cx="3689151" cy="1021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3835" y="6705600"/>
                <a:ext cx="3689151" cy="102111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3741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3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5977595" y="5554986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7595" y="5554986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5020318" y="5486066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318" y="5486066"/>
                <a:ext cx="478609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3466474" y="4839416"/>
            <a:ext cx="9944727" cy="3366655"/>
            <a:chOff x="241306" y="1268432"/>
            <a:chExt cx="4766132" cy="1683717"/>
          </a:xfrm>
        </p:grpSpPr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2" y="1268432"/>
              <a:ext cx="3489551" cy="755865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4444364" cy="75347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1606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222404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BFC6569D-16C6-4EF1-8821-95F6CF125A24}"/>
              </a:ext>
            </a:extLst>
          </p:cNvPr>
          <p:cNvSpPr txBox="1"/>
          <p:nvPr/>
        </p:nvSpPr>
        <p:spPr>
          <a:xfrm>
            <a:off x="6594417" y="8792789"/>
            <a:ext cx="1469388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indent="-914400">
              <a:lnSpc>
                <a:spcPct val="150000"/>
              </a:lnSpc>
              <a:buAutoNum type="alphaLcPeriod"/>
            </a:pPr>
            <a:r>
              <a:rPr lang="en-US" sz="4800" dirty="0" err="1"/>
              <a:t>Hàm</a:t>
            </a:r>
            <a:r>
              <a:rPr lang="en-US" sz="4800" dirty="0"/>
              <a:t> </a:t>
            </a:r>
            <a:r>
              <a:rPr lang="en-US" sz="4800" dirty="0" err="1"/>
              <a:t>số</a:t>
            </a:r>
            <a:r>
              <a:rPr lang="en-US" sz="4800" dirty="0"/>
              <a:t>  </a:t>
            </a:r>
            <a:r>
              <a:rPr lang="en-GB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</a:t>
            </a:r>
            <a:r>
              <a:rPr lang="en-GB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GB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GB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22082" y="2661916"/>
            <a:ext cx="12192000" cy="16496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16685"/>
              </p:ext>
            </p:extLst>
          </p:nvPr>
        </p:nvGraphicFramePr>
        <p:xfrm>
          <a:off x="9595718" y="9083837"/>
          <a:ext cx="4067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7119" imgH="800147" progId="Equation.DSMT4">
                  <p:embed/>
                </p:oleObj>
              </mc:Choice>
              <mc:Fallback>
                <p:oleObj name="Equation" r:id="rId8" imgW="4067119" imgH="8001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95718" y="9083837"/>
                        <a:ext cx="40671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36411"/>
              </p:ext>
            </p:extLst>
          </p:nvPr>
        </p:nvGraphicFramePr>
        <p:xfrm>
          <a:off x="7696663" y="9915656"/>
          <a:ext cx="4403416" cy="136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393480" progId="Equation.DSMT4">
                  <p:embed/>
                </p:oleObj>
              </mc:Choice>
              <mc:Fallback>
                <p:oleObj name="Equation" r:id="rId10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96663" y="9915656"/>
                        <a:ext cx="4403416" cy="1365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1451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97155" y="5267361"/>
                <a:ext cx="632955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1−3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155" y="5267361"/>
                <a:ext cx="6329553" cy="9233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06569" y="7229581"/>
                <a:ext cx="7538217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(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)+11−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569" y="7229581"/>
                <a:ext cx="7538217" cy="9233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5184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5977595" y="5554986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7595" y="5554986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5020318" y="5486066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318" y="5486066"/>
                <a:ext cx="478609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3466474" y="4839416"/>
            <a:ext cx="6134725" cy="3598451"/>
            <a:chOff x="241306" y="1268432"/>
            <a:chExt cx="2940142" cy="1799642"/>
          </a:xfrm>
        </p:grpSpPr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2" y="1268432"/>
              <a:ext cx="2649596" cy="755865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2615747" cy="86940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1606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222404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BFC6569D-16C6-4EF1-8821-95F6CF125A24}"/>
              </a:ext>
            </a:extLst>
          </p:cNvPr>
          <p:cNvSpPr txBox="1"/>
          <p:nvPr/>
        </p:nvSpPr>
        <p:spPr>
          <a:xfrm>
            <a:off x="6594417" y="8792789"/>
            <a:ext cx="14693883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dirty="0"/>
              <a:t>b. </a:t>
            </a:r>
            <a:r>
              <a:rPr lang="en-US" sz="4800" dirty="0" err="1"/>
              <a:t>Hàm</a:t>
            </a:r>
            <a:r>
              <a:rPr lang="en-US" sz="4800" dirty="0"/>
              <a:t> </a:t>
            </a:r>
            <a:r>
              <a:rPr lang="en-US" sz="4800" dirty="0" err="1"/>
              <a:t>số</a:t>
            </a:r>
            <a:r>
              <a:rPr lang="en-US" sz="4800" dirty="0"/>
              <a:t>  </a:t>
            </a:r>
            <a:r>
              <a:rPr lang="en-GB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</a:t>
            </a:r>
            <a:endParaRPr lang="en-US" sz="4800" dirty="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48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endParaRPr lang="en-US" sz="4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22082" y="2661916"/>
            <a:ext cx="12192000" cy="16496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32417" y="5218847"/>
          <a:ext cx="4074505" cy="81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7309" imgH="238340" progId="Equation.DSMT4">
                  <p:embed/>
                </p:oleObj>
              </mc:Choice>
              <mc:Fallback>
                <p:oleObj name="Equation" r:id="rId8" imgW="1197309" imgH="2383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2417" y="5218847"/>
                        <a:ext cx="4074505" cy="810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16639" y="7340506"/>
          <a:ext cx="4471055" cy="75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15654" imgH="238340" progId="Equation.DSMT4">
                  <p:embed/>
                </p:oleObj>
              </mc:Choice>
              <mc:Fallback>
                <p:oleObj name="Equation" r:id="rId10" imgW="1415654" imgH="2383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6639" y="7340506"/>
                        <a:ext cx="4471055" cy="751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70529"/>
              </p:ext>
            </p:extLst>
          </p:nvPr>
        </p:nvGraphicFramePr>
        <p:xfrm>
          <a:off x="9296403" y="9107469"/>
          <a:ext cx="4457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57832" imgH="742832" progId="Equation.DSMT4">
                  <p:embed/>
                </p:oleObj>
              </mc:Choice>
              <mc:Fallback>
                <p:oleObj name="Equation" r:id="rId14" imgW="4457832" imgH="7428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96403" y="9107469"/>
                        <a:ext cx="44577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34457"/>
              </p:ext>
            </p:extLst>
          </p:nvPr>
        </p:nvGraphicFramePr>
        <p:xfrm>
          <a:off x="8763000" y="9794576"/>
          <a:ext cx="3256478" cy="86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228600" progId="Equation.DSMT4">
                  <p:embed/>
                </p:oleObj>
              </mc:Choice>
              <mc:Fallback>
                <p:oleObj name="Equation" r:id="rId16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63000" y="9794576"/>
                        <a:ext cx="3256478" cy="862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4600" y="11353800"/>
            <a:ext cx="729181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a </a:t>
            </a:r>
            <a:r>
              <a:rPr lang="en-GB" dirty="0" err="1"/>
              <a:t>có</a:t>
            </a:r>
            <a:r>
              <a:rPr lang="en-GB" dirty="0"/>
              <a:t>: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79235"/>
              </p:ext>
            </p:extLst>
          </p:nvPr>
        </p:nvGraphicFramePr>
        <p:xfrm>
          <a:off x="4269400" y="11345556"/>
          <a:ext cx="2325018" cy="70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177480" progId="Equation.DSMT4">
                  <p:embed/>
                </p:oleObj>
              </mc:Choice>
              <mc:Fallback>
                <p:oleObj name="Equation" r:id="rId18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69400" y="11345556"/>
                        <a:ext cx="2325018" cy="70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864784" y="11353800"/>
            <a:ext cx="1248061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Nên</a:t>
            </a:r>
            <a:r>
              <a:rPr lang="en-GB" dirty="0"/>
              <a:t> </a:t>
            </a:r>
            <a:r>
              <a:rPr lang="en-GB" dirty="0" err="1"/>
              <a:t>luôn</a:t>
            </a:r>
            <a:r>
              <a:rPr lang="en-GB" dirty="0"/>
              <a:t> </a:t>
            </a:r>
            <a:r>
              <a:rPr lang="en-GB" dirty="0" err="1"/>
              <a:t>là</a:t>
            </a:r>
            <a:r>
              <a:rPr lang="en-GB" dirty="0"/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.</a:t>
            </a:r>
            <a:r>
              <a:rPr lang="en-GB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2084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5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  <a:blipFill>
                <a:blip r:embed="rId7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371600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50786"/>
              </p:ext>
            </p:extLst>
          </p:nvPr>
        </p:nvGraphicFramePr>
        <p:xfrm>
          <a:off x="4188164" y="5232101"/>
          <a:ext cx="3505723" cy="109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7638" imgH="238340" progId="Equation.DSMT4">
                  <p:embed/>
                </p:oleObj>
              </mc:Choice>
              <mc:Fallback>
                <p:oleObj name="Equation" r:id="rId9" imgW="997638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8164" y="5232101"/>
                        <a:ext cx="3505723" cy="1092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97512"/>
              </p:ext>
            </p:extLst>
          </p:nvPr>
        </p:nvGraphicFramePr>
        <p:xfrm>
          <a:off x="4176473" y="6818224"/>
          <a:ext cx="5003532" cy="108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2142" imgH="238340" progId="Equation.DSMT4">
                  <p:embed/>
                </p:oleObj>
              </mc:Choice>
              <mc:Fallback>
                <p:oleObj name="Equation" r:id="rId11" imgW="1102142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473" y="6818224"/>
                        <a:ext cx="5003532" cy="1081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07789" y="5375191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.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2907789" y="7018347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.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833311" y="8686801"/>
            <a:ext cx="87590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50181"/>
              </p:ext>
            </p:extLst>
          </p:nvPr>
        </p:nvGraphicFramePr>
        <p:xfrm>
          <a:off x="3981283" y="8462173"/>
          <a:ext cx="5772317" cy="106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1283" y="8462173"/>
                        <a:ext cx="5772317" cy="1062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05354"/>
              </p:ext>
            </p:extLst>
          </p:nvPr>
        </p:nvGraphicFramePr>
        <p:xfrm>
          <a:off x="3926784" y="10087493"/>
          <a:ext cx="5229553" cy="116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280" imgH="241200" progId="Equation.DSMT4">
                  <p:embed/>
                </p:oleObj>
              </mc:Choice>
              <mc:Fallback>
                <p:oleObj name="Equation" r:id="rId15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6784" y="10087493"/>
                        <a:ext cx="5229553" cy="1168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852355" y="10294947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920660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12511"/>
              </p:ext>
            </p:extLst>
          </p:nvPr>
        </p:nvGraphicFramePr>
        <p:xfrm>
          <a:off x="4277749" y="5011324"/>
          <a:ext cx="3398705" cy="105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7638" imgH="238340" progId="Equation.DSMT4">
                  <p:embed/>
                </p:oleObj>
              </mc:Choice>
              <mc:Fallback>
                <p:oleObj name="Equation" r:id="rId9" imgW="997638" imgH="2383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7749" y="5011324"/>
                        <a:ext cx="3398705" cy="1059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97374" y="5257800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09800" y="6634139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ó</a:t>
            </a:r>
            <a:r>
              <a:rPr lang="en-GB" dirty="0"/>
              <a:t> </a:t>
            </a:r>
            <a:r>
              <a:rPr lang="en-GB" dirty="0" err="1"/>
              <a:t>đỉ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847633" y="4899203"/>
            <a:ext cx="7429500" cy="83248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0029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85635"/>
              </p:ext>
            </p:extLst>
          </p:nvPr>
        </p:nvGraphicFramePr>
        <p:xfrm>
          <a:off x="4984801" y="6497880"/>
          <a:ext cx="4388361" cy="11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393480" progId="Equation.DSMT4">
                  <p:embed/>
                </p:oleObj>
              </mc:Choice>
              <mc:Fallback>
                <p:oleObj name="Equation" r:id="rId14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4801" y="6497880"/>
                        <a:ext cx="4388361" cy="114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58840" y="7866550"/>
            <a:ext cx="458964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Trục</a:t>
            </a:r>
            <a:r>
              <a:rPr lang="en-GB" dirty="0"/>
              <a:t> </a:t>
            </a:r>
            <a:r>
              <a:rPr lang="en-GB" dirty="0" err="1"/>
              <a:t>đối</a:t>
            </a:r>
            <a:r>
              <a:rPr lang="en-GB" dirty="0"/>
              <a:t> </a:t>
            </a:r>
            <a:r>
              <a:rPr lang="en-GB" dirty="0" err="1"/>
              <a:t>xứng</a:t>
            </a:r>
            <a:r>
              <a:rPr lang="en-GB" dirty="0"/>
              <a:t>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24187"/>
              </p:ext>
            </p:extLst>
          </p:nvPr>
        </p:nvGraphicFramePr>
        <p:xfrm>
          <a:off x="6069006" y="7752685"/>
          <a:ext cx="2797774" cy="127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393480" progId="Equation.DSMT4">
                  <p:embed/>
                </p:oleObj>
              </mc:Choice>
              <mc:Fallback>
                <p:oleObj name="Equation" r:id="rId16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69006" y="7752685"/>
                        <a:ext cx="2797774" cy="1275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33600" y="9218708"/>
            <a:ext cx="8335305" cy="762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Bề</a:t>
            </a:r>
            <a:r>
              <a:rPr lang="en-GB" dirty="0"/>
              <a:t> </a:t>
            </a:r>
            <a:r>
              <a:rPr lang="en-GB" dirty="0" err="1"/>
              <a:t>lõm</a:t>
            </a:r>
            <a:r>
              <a:rPr lang="en-GB" dirty="0"/>
              <a:t> 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&gt;0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013446" y="10565207"/>
            <a:ext cx="85783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ắt</a:t>
            </a:r>
            <a:r>
              <a:rPr lang="en-GB" dirty="0"/>
              <a:t> </a:t>
            </a:r>
            <a:r>
              <a:rPr lang="en-GB" dirty="0" err="1"/>
              <a:t>trục</a:t>
            </a:r>
            <a:r>
              <a:rPr lang="en-GB" dirty="0"/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= 1; x=3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972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  <a:blipFill>
                <a:blip r:embed="rId7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05588"/>
              </p:ext>
            </p:extLst>
          </p:nvPr>
        </p:nvGraphicFramePr>
        <p:xfrm>
          <a:off x="4075113" y="5003800"/>
          <a:ext cx="41687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5113" y="5003800"/>
                        <a:ext cx="41687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97374" y="5375191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50498" y="6634139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ó</a:t>
            </a:r>
            <a:r>
              <a:rPr lang="en-GB" dirty="0"/>
              <a:t> </a:t>
            </a:r>
            <a:r>
              <a:rPr lang="en-GB" dirty="0" err="1"/>
              <a:t>đỉ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16194"/>
              </p:ext>
            </p:extLst>
          </p:nvPr>
        </p:nvGraphicFramePr>
        <p:xfrm>
          <a:off x="4965700" y="6497638"/>
          <a:ext cx="4425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393480" progId="Equation.DSMT4">
                  <p:embed/>
                </p:oleObj>
              </mc:Choice>
              <mc:Fallback>
                <p:oleObj name="Equation" r:id="rId13" imgW="15238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5700" y="6497638"/>
                        <a:ext cx="44259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58840" y="7866550"/>
            <a:ext cx="458964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Trục</a:t>
            </a:r>
            <a:r>
              <a:rPr lang="en-GB" dirty="0"/>
              <a:t> </a:t>
            </a:r>
            <a:r>
              <a:rPr lang="en-GB" dirty="0" err="1"/>
              <a:t>đối</a:t>
            </a:r>
            <a:r>
              <a:rPr lang="en-GB" dirty="0"/>
              <a:t> </a:t>
            </a:r>
            <a:r>
              <a:rPr lang="en-GB" dirty="0" err="1"/>
              <a:t>xứng</a:t>
            </a:r>
            <a:r>
              <a:rPr lang="en-GB" dirty="0"/>
              <a:t>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80744"/>
              </p:ext>
            </p:extLst>
          </p:nvPr>
        </p:nvGraphicFramePr>
        <p:xfrm>
          <a:off x="6048375" y="7753350"/>
          <a:ext cx="283845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393480" progId="Equation.DSMT4">
                  <p:embed/>
                </p:oleObj>
              </mc:Choice>
              <mc:Fallback>
                <p:oleObj name="Equation" r:id="rId15" imgW="87624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8375" y="7753350"/>
                        <a:ext cx="2838450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09800" y="9218708"/>
            <a:ext cx="8335305" cy="762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Bề</a:t>
            </a:r>
            <a:r>
              <a:rPr lang="en-GB" dirty="0"/>
              <a:t> </a:t>
            </a:r>
            <a:r>
              <a:rPr lang="en-GB" dirty="0" err="1"/>
              <a:t>lõm</a:t>
            </a:r>
            <a:r>
              <a:rPr lang="en-GB" dirty="0"/>
              <a:t> 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&lt;0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58840" y="10565207"/>
            <a:ext cx="85783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ắt</a:t>
            </a:r>
            <a:r>
              <a:rPr lang="en-GB" dirty="0"/>
              <a:t> </a:t>
            </a:r>
            <a:r>
              <a:rPr lang="en-GB" dirty="0" err="1"/>
              <a:t>trục</a:t>
            </a:r>
            <a:r>
              <a:rPr lang="en-GB" dirty="0"/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= 1; x=-5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418462" y="5127609"/>
            <a:ext cx="10820400" cy="796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6979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0</TotalTime>
  <Words>1715</Words>
  <Application>Microsoft Office PowerPoint</Application>
  <PresentationFormat>Custom</PresentationFormat>
  <Paragraphs>471</Paragraphs>
  <Slides>2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Chu Van An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/>
  <cp:keywords>VnTeach.Com</cp:keywords>
  <cp:lastModifiedBy/>
  <cp:revision>1</cp:revision>
  <dcterms:created xsi:type="dcterms:W3CDTF">2022-09-09T08:26:35Z</dcterms:created>
  <dcterms:modified xsi:type="dcterms:W3CDTF">2023-12-21T08:08:32Z</dcterms:modified>
  <cp:category/>
</cp:coreProperties>
</file>